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0C57" w:rsidRDefault="001B0C57" w:rsidP="001B0C57">
      <w:pPr>
        <w:pStyle w:val="NoSpacing"/>
      </w:pPr>
      <w:r w:rsidRPr="00D52FC5">
        <w:rPr>
          <w:rFonts w:ascii="Times New Roman" w:hAnsi="Times New Roman" w:cs="Times New Roman"/>
          <w:b/>
        </w:rPr>
        <w:t xml:space="preserve">Time- 2.0 H                       </w:t>
      </w:r>
      <w:r>
        <w:rPr>
          <w:rFonts w:ascii="Times New Roman" w:hAnsi="Times New Roman" w:cs="Times New Roman"/>
          <w:b/>
        </w:rPr>
        <w:t xml:space="preserve">                </w:t>
      </w:r>
      <w:r w:rsidR="00045A3F">
        <w:rPr>
          <w:rFonts w:ascii="Times New Roman" w:hAnsi="Times New Roman" w:cs="Times New Roman"/>
          <w:b/>
        </w:rPr>
        <w:t xml:space="preserve">           </w:t>
      </w:r>
      <w:r>
        <w:rPr>
          <w:rFonts w:ascii="Times New Roman" w:hAnsi="Times New Roman" w:cs="Times New Roman"/>
          <w:b/>
        </w:rPr>
        <w:t xml:space="preserve">    </w:t>
      </w:r>
      <w:r w:rsidRPr="00D52FC5">
        <w:rPr>
          <w:rFonts w:ascii="Times New Roman" w:hAnsi="Times New Roman" w:cs="Times New Roman"/>
          <w:b/>
        </w:rPr>
        <w:t xml:space="preserve"> </w:t>
      </w:r>
      <w:r w:rsidRPr="00025235">
        <w:rPr>
          <w:rFonts w:ascii="Times New Roman" w:hAnsi="Times New Roman" w:cs="Times New Roman"/>
          <w:b/>
          <w:color w:val="C00000"/>
        </w:rPr>
        <w:t>SCIENCE-IX</w:t>
      </w:r>
      <w:r w:rsidRPr="00D52FC5">
        <w:rPr>
          <w:rFonts w:ascii="Times New Roman" w:hAnsi="Times New Roman" w:cs="Times New Roman"/>
          <w:b/>
        </w:rPr>
        <w:t xml:space="preserve">              </w:t>
      </w:r>
      <w:r>
        <w:rPr>
          <w:rFonts w:ascii="Times New Roman" w:hAnsi="Times New Roman" w:cs="Times New Roman"/>
          <w:b/>
        </w:rPr>
        <w:t xml:space="preserve">           </w:t>
      </w:r>
      <w:r w:rsidRPr="00D52FC5">
        <w:rPr>
          <w:rFonts w:ascii="Times New Roman" w:hAnsi="Times New Roman" w:cs="Times New Roman"/>
          <w:b/>
        </w:rPr>
        <w:t xml:space="preserve">   </w:t>
      </w:r>
      <w:r>
        <w:rPr>
          <w:rFonts w:ascii="Times New Roman" w:hAnsi="Times New Roman" w:cs="Times New Roman"/>
          <w:b/>
        </w:rPr>
        <w:t xml:space="preserve">     </w:t>
      </w:r>
      <w:r w:rsidRPr="00D52FC5">
        <w:rPr>
          <w:rFonts w:ascii="Times New Roman" w:hAnsi="Times New Roman" w:cs="Times New Roman"/>
          <w:b/>
        </w:rPr>
        <w:t xml:space="preserve">    M.M-9</w:t>
      </w:r>
      <w:r>
        <w:rPr>
          <w:rFonts w:ascii="Times New Roman" w:hAnsi="Times New Roman" w:cs="Times New Roman"/>
          <w:b/>
        </w:rPr>
        <w:t>0</w:t>
      </w:r>
      <w:r w:rsidRPr="00D52FC5">
        <w:rPr>
          <w:rFonts w:ascii="Times New Roman" w:hAnsi="Times New Roman" w:cs="Times New Roman"/>
          <w:b/>
        </w:rPr>
        <w:t xml:space="preserve">          </w:t>
      </w:r>
      <w:r>
        <w:rPr>
          <w:rFonts w:ascii="Times New Roman" w:hAnsi="Times New Roman" w:cs="Times New Roman"/>
          <w:b/>
        </w:rPr>
        <w:t xml:space="preserve">      </w:t>
      </w:r>
      <w:r w:rsidRPr="00D52FC5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</w:rPr>
        <w:t xml:space="preserve">                   </w:t>
      </w:r>
      <w:r w:rsidRPr="00D52FC5">
        <w:rPr>
          <w:rFonts w:ascii="Times New Roman" w:hAnsi="Times New Roman" w:cs="Times New Roman"/>
          <w:b/>
        </w:rPr>
        <w:t xml:space="preserve">             </w:t>
      </w:r>
    </w:p>
    <w:p w:rsidR="001B0C57" w:rsidRDefault="001B0C57" w:rsidP="001B0C57">
      <w:pPr>
        <w:pStyle w:val="NoSpacing"/>
        <w:rPr>
          <w:b/>
          <w:u w:val="single"/>
        </w:rPr>
      </w:pPr>
    </w:p>
    <w:p w:rsidR="001B0C57" w:rsidRPr="00E965EC" w:rsidRDefault="001B0C57" w:rsidP="001B0C57">
      <w:pPr>
        <w:pStyle w:val="NoSpacing"/>
        <w:rPr>
          <w:b/>
          <w:u w:val="single"/>
        </w:rPr>
      </w:pPr>
      <w:r w:rsidRPr="00E965EC">
        <w:rPr>
          <w:b/>
          <w:u w:val="single"/>
        </w:rPr>
        <w:t>General Instructions:</w:t>
      </w:r>
    </w:p>
    <w:p w:rsidR="001B0C57" w:rsidRDefault="001B0C57" w:rsidP="001B0C57">
      <w:pPr>
        <w:pStyle w:val="NoSpacing"/>
        <w:rPr>
          <w:b/>
        </w:rPr>
      </w:pPr>
    </w:p>
    <w:p w:rsidR="001B0C57" w:rsidRPr="0053170B" w:rsidRDefault="001B0C57" w:rsidP="0053170B">
      <w:pPr>
        <w:pStyle w:val="NoSpacing"/>
      </w:pPr>
      <w:r w:rsidRPr="0053170B">
        <w:t xml:space="preserve">         (i)The question paper comprises of two sections ,A and B .You are to attempt both the sections.</w:t>
      </w:r>
    </w:p>
    <w:p w:rsidR="001B0C57" w:rsidRPr="0053170B" w:rsidRDefault="001B0C57" w:rsidP="0053170B">
      <w:pPr>
        <w:pStyle w:val="NoSpacing"/>
      </w:pPr>
      <w:r w:rsidRPr="0053170B">
        <w:t xml:space="preserve">        (ii)All questions are compulsory.</w:t>
      </w:r>
    </w:p>
    <w:p w:rsidR="00440B0A" w:rsidRDefault="001B0C57" w:rsidP="0053170B">
      <w:pPr>
        <w:pStyle w:val="NoSpacing"/>
      </w:pPr>
      <w:r w:rsidRPr="0053170B">
        <w:t xml:space="preserve">        (iii)There is no overall choice.</w:t>
      </w:r>
    </w:p>
    <w:p w:rsidR="001B0C57" w:rsidRPr="0053170B" w:rsidRDefault="00440B0A" w:rsidP="0053170B">
      <w:pPr>
        <w:pStyle w:val="NoSpacing"/>
      </w:pPr>
      <w:r>
        <w:t xml:space="preserve">       </w:t>
      </w:r>
      <w:r w:rsidR="001B0C57" w:rsidRPr="0053170B">
        <w:t xml:space="preserve"> (iv)All questions of section A and all questions of section B are to be attempted separately.</w:t>
      </w:r>
    </w:p>
    <w:p w:rsidR="001B0C57" w:rsidRPr="0053170B" w:rsidRDefault="00440B0A" w:rsidP="0053170B">
      <w:pPr>
        <w:pStyle w:val="NoSpacing"/>
      </w:pPr>
      <w:r>
        <w:t xml:space="preserve">        </w:t>
      </w:r>
      <w:r w:rsidR="001B0C57" w:rsidRPr="0053170B">
        <w:t xml:space="preserve">(v)Question numbers 1 to  3 in section A are one mark questions .These are to be answered in </w:t>
      </w:r>
    </w:p>
    <w:p w:rsidR="00440B0A" w:rsidRDefault="00440B0A" w:rsidP="0053170B">
      <w:pPr>
        <w:pStyle w:val="NoSpacing"/>
      </w:pPr>
      <w:r>
        <w:t xml:space="preserve">          </w:t>
      </w:r>
      <w:r w:rsidR="001B0C57" w:rsidRPr="0053170B">
        <w:t xml:space="preserve">  one word or in one sentence.</w:t>
      </w:r>
    </w:p>
    <w:p w:rsidR="001B0C57" w:rsidRPr="0053170B" w:rsidRDefault="00440B0A" w:rsidP="0053170B">
      <w:pPr>
        <w:pStyle w:val="NoSpacing"/>
      </w:pPr>
      <w:r>
        <w:t xml:space="preserve">       </w:t>
      </w:r>
      <w:r w:rsidR="001B0C57" w:rsidRPr="0053170B">
        <w:t xml:space="preserve">(vi)Question numbers 4 to 6 in section A are two marks questions.These are to be answered in </w:t>
      </w:r>
    </w:p>
    <w:p w:rsidR="001B0C57" w:rsidRPr="0053170B" w:rsidRDefault="00440B0A" w:rsidP="0053170B">
      <w:pPr>
        <w:pStyle w:val="NoSpacing"/>
      </w:pPr>
      <w:r>
        <w:t xml:space="preserve">          </w:t>
      </w:r>
      <w:r w:rsidR="001B0C57" w:rsidRPr="0053170B">
        <w:t xml:space="preserve">   about 30 words each.</w:t>
      </w:r>
    </w:p>
    <w:p w:rsidR="001B0C57" w:rsidRPr="0053170B" w:rsidRDefault="00440B0A" w:rsidP="0053170B">
      <w:pPr>
        <w:pStyle w:val="NoSpacing"/>
      </w:pPr>
      <w:r>
        <w:t xml:space="preserve">     </w:t>
      </w:r>
      <w:r w:rsidR="001B0C57" w:rsidRPr="0053170B">
        <w:t xml:space="preserve"> (vii)Question numbers 7 to 18 in section  are three marks questions .These are to be answered in </w:t>
      </w:r>
    </w:p>
    <w:p w:rsidR="00440B0A" w:rsidRDefault="00440B0A" w:rsidP="0053170B">
      <w:pPr>
        <w:pStyle w:val="NoSpacing"/>
      </w:pPr>
      <w:r>
        <w:t xml:space="preserve">           </w:t>
      </w:r>
      <w:r w:rsidR="001B0C57" w:rsidRPr="0053170B">
        <w:t xml:space="preserve">  about 50 words each.</w:t>
      </w:r>
    </w:p>
    <w:p w:rsidR="001B0C57" w:rsidRPr="0053170B" w:rsidRDefault="00440B0A" w:rsidP="0053170B">
      <w:pPr>
        <w:pStyle w:val="NoSpacing"/>
      </w:pPr>
      <w:r>
        <w:t xml:space="preserve">    </w:t>
      </w:r>
      <w:r w:rsidR="001B0C57" w:rsidRPr="0053170B">
        <w:t xml:space="preserve">  (viii)Question numbers 19 to 24 in section A are five marks question.These are to be answered in </w:t>
      </w:r>
    </w:p>
    <w:p w:rsidR="001B0C57" w:rsidRPr="0053170B" w:rsidRDefault="00440B0A" w:rsidP="0053170B">
      <w:pPr>
        <w:pStyle w:val="NoSpacing"/>
      </w:pPr>
      <w:r>
        <w:t xml:space="preserve">             </w:t>
      </w:r>
      <w:r w:rsidR="001B0C57" w:rsidRPr="0053170B">
        <w:t xml:space="preserve">  about 70 words each.</w:t>
      </w:r>
    </w:p>
    <w:p w:rsidR="001B0C57" w:rsidRPr="0053170B" w:rsidRDefault="00440B0A" w:rsidP="0053170B">
      <w:pPr>
        <w:pStyle w:val="NoSpacing"/>
      </w:pPr>
      <w:r>
        <w:t xml:space="preserve">     </w:t>
      </w:r>
      <w:r w:rsidR="001B0C57" w:rsidRPr="0053170B">
        <w:t xml:space="preserve"> (ix)Section B are multiple choice questions based on practical skills.Question numbers 25 to 33 are </w:t>
      </w:r>
    </w:p>
    <w:p w:rsidR="001B0C57" w:rsidRPr="0053170B" w:rsidRDefault="00440B0A" w:rsidP="0053170B">
      <w:pPr>
        <w:pStyle w:val="NoSpacing"/>
      </w:pPr>
      <w:r>
        <w:t xml:space="preserve">        </w:t>
      </w:r>
      <w:r w:rsidR="001B0C57" w:rsidRPr="0053170B">
        <w:t xml:space="preserve">    one mark questions .Question numbers 34 to 36 are two marks question .You are to select one </w:t>
      </w:r>
    </w:p>
    <w:p w:rsidR="001B0C57" w:rsidRPr="0053170B" w:rsidRDefault="00440B0A" w:rsidP="0053170B">
      <w:pPr>
        <w:pStyle w:val="NoSpacing"/>
      </w:pPr>
      <w:r>
        <w:t xml:space="preserve">           </w:t>
      </w:r>
      <w:r w:rsidR="001B0C57" w:rsidRPr="0053170B">
        <w:t xml:space="preserve"> most appropriate response out the four provided to you</w:t>
      </w:r>
    </w:p>
    <w:p w:rsidR="001B0C57" w:rsidRPr="0053170B" w:rsidRDefault="001B0C57" w:rsidP="0053170B">
      <w:pPr>
        <w:pStyle w:val="NoSpacing"/>
      </w:pPr>
    </w:p>
    <w:p w:rsidR="0028227D" w:rsidRDefault="00C252C5" w:rsidP="00167678">
      <w:pPr>
        <w:pStyle w:val="NoSpacing"/>
      </w:pPr>
      <w:r w:rsidRPr="00AB7EE9">
        <w:rPr>
          <w:b/>
        </w:rPr>
        <w:t>1.</w:t>
      </w:r>
      <w:r>
        <w:t>A battery lights the bulb .Describe the energy charges involved in the process.</w:t>
      </w:r>
    </w:p>
    <w:p w:rsidR="00EF7D87" w:rsidRDefault="00EF7D87" w:rsidP="00167678">
      <w:pPr>
        <w:pStyle w:val="NoSpacing"/>
      </w:pPr>
    </w:p>
    <w:p w:rsidR="00C252C5" w:rsidRDefault="00C252C5" w:rsidP="00167678">
      <w:pPr>
        <w:pStyle w:val="NoSpacing"/>
      </w:pPr>
      <w:r w:rsidRPr="00AB7EE9">
        <w:rPr>
          <w:b/>
        </w:rPr>
        <w:t>2.</w:t>
      </w:r>
      <w:r>
        <w:t>What percentage of Earth’s surface is covered by water?</w:t>
      </w:r>
    </w:p>
    <w:p w:rsidR="00EF7D87" w:rsidRDefault="00EF7D87" w:rsidP="00167678">
      <w:pPr>
        <w:pStyle w:val="NoSpacing"/>
      </w:pPr>
    </w:p>
    <w:p w:rsidR="00C252C5" w:rsidRDefault="00C252C5" w:rsidP="00167678">
      <w:pPr>
        <w:pStyle w:val="NoSpacing"/>
      </w:pPr>
      <w:r w:rsidRPr="00AB7EE9">
        <w:rPr>
          <w:b/>
        </w:rPr>
        <w:t>3.</w:t>
      </w:r>
      <w:r>
        <w:t xml:space="preserve">Which subkingdom of </w:t>
      </w:r>
      <w:r w:rsidR="00494EC9">
        <w:t>plant</w:t>
      </w:r>
      <w:r>
        <w:t xml:space="preserve"> has hidden reproductive structures?</w:t>
      </w:r>
    </w:p>
    <w:p w:rsidR="00EF7D87" w:rsidRDefault="00EF7D87" w:rsidP="00167678">
      <w:pPr>
        <w:pStyle w:val="NoSpacing"/>
      </w:pPr>
    </w:p>
    <w:p w:rsidR="00C252C5" w:rsidRDefault="00C252C5" w:rsidP="00167678">
      <w:pPr>
        <w:pStyle w:val="NoSpacing"/>
      </w:pPr>
      <w:r w:rsidRPr="00AB7EE9">
        <w:rPr>
          <w:b/>
        </w:rPr>
        <w:t>4.</w:t>
      </w:r>
      <w:r>
        <w:t xml:space="preserve">Explain the cause of </w:t>
      </w:r>
      <w:r w:rsidR="00494EC9">
        <w:t>t</w:t>
      </w:r>
      <w:r>
        <w:t xml:space="preserve">he </w:t>
      </w:r>
      <w:r w:rsidR="00494EC9">
        <w:t>following:</w:t>
      </w:r>
    </w:p>
    <w:p w:rsidR="00167678" w:rsidRDefault="00167678" w:rsidP="00167678">
      <w:pPr>
        <w:pStyle w:val="NoSpacing"/>
      </w:pPr>
      <w:r>
        <w:t xml:space="preserve">    </w:t>
      </w:r>
      <w:r w:rsidR="00C252C5">
        <w:t xml:space="preserve">(i)While drawing water from a </w:t>
      </w:r>
      <w:r w:rsidR="00494EC9">
        <w:t>well, the</w:t>
      </w:r>
      <w:r w:rsidR="00C252C5">
        <w:t xml:space="preserve"> bucket of water appears to be heavier as it comes out of the </w:t>
      </w:r>
      <w:r>
        <w:t xml:space="preserve">  </w:t>
      </w:r>
    </w:p>
    <w:p w:rsidR="00C252C5" w:rsidRDefault="00167678" w:rsidP="00167678">
      <w:pPr>
        <w:pStyle w:val="NoSpacing"/>
      </w:pPr>
      <w:r>
        <w:t xml:space="preserve">        </w:t>
      </w:r>
      <w:r w:rsidR="00C252C5">
        <w:t>water.</w:t>
      </w:r>
    </w:p>
    <w:p w:rsidR="00167678" w:rsidRDefault="00167678" w:rsidP="00167678">
      <w:pPr>
        <w:pStyle w:val="NoSpacing"/>
      </w:pPr>
      <w:r>
        <w:t xml:space="preserve">    </w:t>
      </w:r>
      <w:r w:rsidR="00C252C5">
        <w:t xml:space="preserve">(ii)The force required by a man to move his legs immersed in water is less than the force for the same </w:t>
      </w:r>
    </w:p>
    <w:p w:rsidR="00C252C5" w:rsidRDefault="00167678" w:rsidP="00167678">
      <w:pPr>
        <w:pStyle w:val="NoSpacing"/>
      </w:pPr>
      <w:r>
        <w:t xml:space="preserve">        </w:t>
      </w:r>
      <w:r w:rsidR="00C252C5">
        <w:t>movement in air.</w:t>
      </w:r>
    </w:p>
    <w:p w:rsidR="00C252C5" w:rsidRDefault="00C252C5" w:rsidP="00167678">
      <w:pPr>
        <w:pStyle w:val="NoSpacing"/>
      </w:pPr>
      <w:r w:rsidRPr="00AB7EE9">
        <w:rPr>
          <w:b/>
        </w:rPr>
        <w:t>5.</w:t>
      </w:r>
      <w:r>
        <w:t xml:space="preserve">On the basis of Thomson model of an </w:t>
      </w:r>
      <w:r w:rsidR="00494EC9">
        <w:t>atom, explain</w:t>
      </w:r>
      <w:r>
        <w:t xml:space="preserve"> how the atom is neutral as a whole.</w:t>
      </w:r>
    </w:p>
    <w:p w:rsidR="00EF7D87" w:rsidRDefault="00EF7D87" w:rsidP="00167678">
      <w:pPr>
        <w:pStyle w:val="NoSpacing"/>
      </w:pPr>
    </w:p>
    <w:p w:rsidR="00C252C5" w:rsidRDefault="00C252C5" w:rsidP="00167678">
      <w:pPr>
        <w:pStyle w:val="NoSpacing"/>
      </w:pPr>
      <w:r w:rsidRPr="00AB7EE9">
        <w:rPr>
          <w:b/>
        </w:rPr>
        <w:t>6.</w:t>
      </w:r>
      <w:r>
        <w:t>List four important characteristic features of chordates.</w:t>
      </w:r>
    </w:p>
    <w:p w:rsidR="00EF7D87" w:rsidRDefault="00EF7D87" w:rsidP="00167678">
      <w:pPr>
        <w:pStyle w:val="NoSpacing"/>
      </w:pPr>
    </w:p>
    <w:p w:rsidR="00167678" w:rsidRDefault="00C252C5" w:rsidP="00167678">
      <w:pPr>
        <w:pStyle w:val="NoSpacing"/>
      </w:pPr>
      <w:r w:rsidRPr="00AB7EE9">
        <w:rPr>
          <w:b/>
        </w:rPr>
        <w:t>7.</w:t>
      </w:r>
      <w:r>
        <w:t xml:space="preserve">You lift a heavily packed carton of mass ‘m’ in vertically upward direction through a height ‘h’.What is </w:t>
      </w:r>
    </w:p>
    <w:p w:rsidR="00C252C5" w:rsidRDefault="00167678" w:rsidP="00167678">
      <w:pPr>
        <w:pStyle w:val="NoSpacing"/>
      </w:pPr>
      <w:r>
        <w:t xml:space="preserve">     </w:t>
      </w:r>
      <w:r w:rsidR="00C252C5">
        <w:t>the work done (i)by you on the carton ,(ii)by force of gravity on the carton?</w:t>
      </w:r>
    </w:p>
    <w:p w:rsidR="00167678" w:rsidRDefault="00167678" w:rsidP="00167678">
      <w:pPr>
        <w:pStyle w:val="NoSpacing"/>
      </w:pPr>
      <w:r>
        <w:t xml:space="preserve">     </w:t>
      </w:r>
      <w:r w:rsidR="00C252C5">
        <w:t>A body of mass 5 kg initially at rest is subjected to a force of 20 N.What is the kinetic ener</w:t>
      </w:r>
      <w:r w:rsidR="00494EC9">
        <w:t xml:space="preserve">gy acquired </w:t>
      </w:r>
    </w:p>
    <w:p w:rsidR="00C252C5" w:rsidRDefault="00167678" w:rsidP="00167678">
      <w:pPr>
        <w:pStyle w:val="NoSpacing"/>
      </w:pPr>
      <w:r>
        <w:t xml:space="preserve">    </w:t>
      </w:r>
      <w:r w:rsidR="00494EC9">
        <w:t>by the body at the end</w:t>
      </w:r>
      <w:r w:rsidR="00C252C5">
        <w:t xml:space="preserve"> of 10 s?</w:t>
      </w:r>
    </w:p>
    <w:p w:rsidR="00167678" w:rsidRDefault="00C252C5" w:rsidP="00167678">
      <w:pPr>
        <w:pStyle w:val="NoSpacing"/>
      </w:pPr>
      <w:r w:rsidRPr="00AB7EE9">
        <w:rPr>
          <w:b/>
        </w:rPr>
        <w:t>8.</w:t>
      </w:r>
      <w:r>
        <w:t xml:space="preserve">Define pressure and give its SI </w:t>
      </w:r>
      <w:r w:rsidR="00494EC9">
        <w:t>unit. Why</w:t>
      </w:r>
      <w:r>
        <w:t xml:space="preserve"> does an object float or sink when placed on the surface of </w:t>
      </w:r>
    </w:p>
    <w:p w:rsidR="00C252C5" w:rsidRDefault="00167678" w:rsidP="00167678">
      <w:pPr>
        <w:pStyle w:val="NoSpacing"/>
      </w:pPr>
      <w:r>
        <w:t xml:space="preserve">    </w:t>
      </w:r>
      <w:r w:rsidR="00C252C5">
        <w:t>water?</w:t>
      </w:r>
    </w:p>
    <w:p w:rsidR="00C252C5" w:rsidRDefault="00C252C5" w:rsidP="00167678">
      <w:pPr>
        <w:pStyle w:val="NoSpacing"/>
      </w:pPr>
      <w:r w:rsidRPr="00AB7EE9">
        <w:rPr>
          <w:b/>
        </w:rPr>
        <w:t>9.</w:t>
      </w:r>
      <w:r>
        <w:t>How much work is done by our earth in making one complete revolution around the sun?Give reason.</w:t>
      </w:r>
    </w:p>
    <w:p w:rsidR="00167678" w:rsidRDefault="00167678" w:rsidP="00167678">
      <w:pPr>
        <w:pStyle w:val="NoSpacing"/>
      </w:pPr>
      <w:r>
        <w:t xml:space="preserve">    </w:t>
      </w:r>
      <w:r w:rsidR="00C252C5">
        <w:t xml:space="preserve">How much time will a pump of 1 kW power take to lift 500 kg of water to a height of 40m?Given that </w:t>
      </w:r>
    </w:p>
    <w:p w:rsidR="00C252C5" w:rsidRDefault="00167678" w:rsidP="00167678">
      <w:pPr>
        <w:pStyle w:val="NoSpacing"/>
      </w:pPr>
      <w:r>
        <w:t xml:space="preserve">      </w:t>
      </w:r>
      <w:r w:rsidR="00C252C5">
        <w:t>=10 ms</w:t>
      </w:r>
      <w:r w:rsidR="00C252C5" w:rsidRPr="00494EC9">
        <w:rPr>
          <w:sz w:val="24"/>
          <w:vertAlign w:val="superscript"/>
        </w:rPr>
        <w:t>-2</w:t>
      </w:r>
    </w:p>
    <w:p w:rsidR="00167678" w:rsidRDefault="00C252C5" w:rsidP="00167678">
      <w:pPr>
        <w:pStyle w:val="NoSpacing"/>
      </w:pPr>
      <w:r w:rsidRPr="00AB7EE9">
        <w:rPr>
          <w:b/>
        </w:rPr>
        <w:t>10.</w:t>
      </w:r>
      <w:r>
        <w:t xml:space="preserve">(a)In which of the three media ,air ,water or </w:t>
      </w:r>
      <w:r w:rsidR="00494EC9">
        <w:t>steel</w:t>
      </w:r>
      <w:r>
        <w:t xml:space="preserve"> ,does sound travel the</w:t>
      </w:r>
      <w:r w:rsidR="00F812A6">
        <w:t xml:space="preserve"> fastest at a particular </w:t>
      </w:r>
    </w:p>
    <w:p w:rsidR="00C252C5" w:rsidRDefault="00167678" w:rsidP="00167678">
      <w:pPr>
        <w:pStyle w:val="NoSpacing"/>
      </w:pPr>
      <w:r>
        <w:lastRenderedPageBreak/>
        <w:t xml:space="preserve">           </w:t>
      </w:r>
      <w:r w:rsidR="00F812A6">
        <w:t>temperature?</w:t>
      </w:r>
    </w:p>
    <w:p w:rsidR="00F812A6" w:rsidRDefault="00167678" w:rsidP="00167678">
      <w:pPr>
        <w:pStyle w:val="NoSpacing"/>
      </w:pPr>
      <w:r>
        <w:t xml:space="preserve">      </w:t>
      </w:r>
      <w:r w:rsidR="00F812A6">
        <w:t>(b)The frequency of a sound source is 100 Hz .How many times does it vibrate in a minute?</w:t>
      </w:r>
    </w:p>
    <w:p w:rsidR="00F812A6" w:rsidRDefault="00167678" w:rsidP="00167678">
      <w:pPr>
        <w:pStyle w:val="NoSpacing"/>
      </w:pPr>
      <w:r>
        <w:t xml:space="preserve">     </w:t>
      </w:r>
      <w:r w:rsidR="00494EC9">
        <w:t>(c)</w:t>
      </w:r>
      <w:r w:rsidR="00F812A6">
        <w:t>How does speed of sound in air affected by temperature?</w:t>
      </w:r>
    </w:p>
    <w:p w:rsidR="00167678" w:rsidRDefault="00F812A6" w:rsidP="00167678">
      <w:pPr>
        <w:pStyle w:val="NoSpacing"/>
      </w:pPr>
      <w:r w:rsidRPr="00AB7EE9">
        <w:rPr>
          <w:b/>
        </w:rPr>
        <w:t>11.</w:t>
      </w:r>
      <w:r>
        <w:t xml:space="preserve">Shweta studies in class VII in a public school and is quite intelligent .She carefully observes her </w:t>
      </w:r>
    </w:p>
    <w:p w:rsidR="00167678" w:rsidRDefault="00167678" w:rsidP="00167678">
      <w:pPr>
        <w:pStyle w:val="NoSpacing"/>
      </w:pPr>
      <w:r>
        <w:t xml:space="preserve">      </w:t>
      </w:r>
      <w:r w:rsidR="00F812A6">
        <w:t xml:space="preserve">surrounding environment and has many queries in her </w:t>
      </w:r>
      <w:r w:rsidR="00494EC9">
        <w:t>mind. It</w:t>
      </w:r>
      <w:r w:rsidR="00F812A6">
        <w:t xml:space="preserve"> requires more effort to go upstairs </w:t>
      </w:r>
    </w:p>
    <w:p w:rsidR="00167678" w:rsidRDefault="00167678" w:rsidP="00167678">
      <w:pPr>
        <w:pStyle w:val="NoSpacing"/>
      </w:pPr>
      <w:r>
        <w:t xml:space="preserve">       </w:t>
      </w:r>
      <w:r w:rsidR="00F812A6">
        <w:t>than going d</w:t>
      </w:r>
      <w:r w:rsidR="00494EC9">
        <w:t>own the stairs .Why does she fee</w:t>
      </w:r>
      <w:r w:rsidR="00F812A6">
        <w:t xml:space="preserve">l fatigue after briskly walking for few kilometers .She </w:t>
      </w:r>
    </w:p>
    <w:p w:rsidR="00167678" w:rsidRDefault="00167678" w:rsidP="00167678">
      <w:pPr>
        <w:pStyle w:val="NoSpacing"/>
      </w:pPr>
      <w:r>
        <w:t xml:space="preserve">    </w:t>
      </w:r>
      <w:r w:rsidR="00F812A6">
        <w:t xml:space="preserve">fells hungry after playing a game of football and so </w:t>
      </w:r>
      <w:r w:rsidR="00494EC9">
        <w:t>on. She</w:t>
      </w:r>
      <w:r w:rsidR="00F812A6">
        <w:t xml:space="preserve"> could not find answer of such </w:t>
      </w:r>
      <w:r w:rsidR="00494EC9">
        <w:t xml:space="preserve">questions. </w:t>
      </w:r>
      <w:r>
        <w:t xml:space="preserve">  </w:t>
      </w:r>
    </w:p>
    <w:p w:rsidR="00167678" w:rsidRDefault="00167678" w:rsidP="00167678">
      <w:pPr>
        <w:pStyle w:val="NoSpacing"/>
      </w:pPr>
      <w:r>
        <w:t xml:space="preserve">      </w:t>
      </w:r>
      <w:r w:rsidR="00494EC9">
        <w:t>She</w:t>
      </w:r>
      <w:r w:rsidR="00F812A6">
        <w:t xml:space="preserve"> asked her father ,who explained to her the concepts of work and energy Now she was satisfied </w:t>
      </w:r>
    </w:p>
    <w:p w:rsidR="00F812A6" w:rsidRDefault="00167678" w:rsidP="00167678">
      <w:pPr>
        <w:pStyle w:val="NoSpacing"/>
      </w:pPr>
      <w:r>
        <w:t xml:space="preserve">      </w:t>
      </w:r>
      <w:r w:rsidR="00F812A6">
        <w:t>as she knew the answers of her queries .</w:t>
      </w:r>
    </w:p>
    <w:p w:rsidR="00167678" w:rsidRDefault="00167678" w:rsidP="00167678">
      <w:pPr>
        <w:pStyle w:val="NoSpacing"/>
      </w:pPr>
      <w:r>
        <w:t xml:space="preserve">     </w:t>
      </w:r>
      <w:r w:rsidR="00F812A6">
        <w:t xml:space="preserve">(i)In your </w:t>
      </w:r>
      <w:r w:rsidR="00494EC9">
        <w:t>opinion, what</w:t>
      </w:r>
      <w:r w:rsidR="00F812A6">
        <w:t xml:space="preserve"> is the difference in work done by a person while going upwards from work </w:t>
      </w:r>
    </w:p>
    <w:p w:rsidR="00F812A6" w:rsidRDefault="00167678" w:rsidP="00167678">
      <w:pPr>
        <w:pStyle w:val="NoSpacing"/>
      </w:pPr>
      <w:r>
        <w:t xml:space="preserve">         </w:t>
      </w:r>
      <w:r w:rsidR="00F812A6">
        <w:t>done at the time of going downwards?</w:t>
      </w:r>
    </w:p>
    <w:p w:rsidR="00F812A6" w:rsidRDefault="00167678" w:rsidP="00167678">
      <w:pPr>
        <w:pStyle w:val="NoSpacing"/>
      </w:pPr>
      <w:r>
        <w:t xml:space="preserve">     </w:t>
      </w:r>
      <w:r w:rsidR="00F812A6">
        <w:t>(ii)What qualities does Shweta possess?</w:t>
      </w:r>
    </w:p>
    <w:p w:rsidR="00167678" w:rsidRDefault="00167678" w:rsidP="00167678">
      <w:pPr>
        <w:pStyle w:val="NoSpacing"/>
      </w:pPr>
      <w:r>
        <w:t xml:space="preserve">     </w:t>
      </w:r>
      <w:r w:rsidR="00F812A6">
        <w:t xml:space="preserve">(iii)How much work does a person do while catching a cricket ball of mass 0.15 kg coming with a </w:t>
      </w:r>
    </w:p>
    <w:p w:rsidR="00F812A6" w:rsidRDefault="00167678" w:rsidP="00167678">
      <w:pPr>
        <w:pStyle w:val="NoSpacing"/>
      </w:pPr>
      <w:r>
        <w:t xml:space="preserve">           </w:t>
      </w:r>
      <w:r w:rsidR="00F812A6">
        <w:t>speed of 20 m s</w:t>
      </w:r>
      <w:r w:rsidR="00F812A6" w:rsidRPr="00494EC9">
        <w:rPr>
          <w:sz w:val="24"/>
          <w:vertAlign w:val="superscript"/>
        </w:rPr>
        <w:t>-1</w:t>
      </w:r>
      <w:r w:rsidR="00F812A6">
        <w:t>?</w:t>
      </w:r>
    </w:p>
    <w:p w:rsidR="00F812A6" w:rsidRDefault="00B427AD" w:rsidP="00167678">
      <w:pPr>
        <w:pStyle w:val="NoSpacing"/>
      </w:pPr>
      <w:r w:rsidRPr="00AB7EE9">
        <w:rPr>
          <w:b/>
        </w:rPr>
        <w:t>12.</w:t>
      </w:r>
      <w:r>
        <w:t>Convet into mole</w:t>
      </w:r>
    </w:p>
    <w:p w:rsidR="00B427AD" w:rsidRDefault="00167678" w:rsidP="00167678">
      <w:pPr>
        <w:pStyle w:val="NoSpacing"/>
      </w:pPr>
      <w:r>
        <w:t xml:space="preserve">       </w:t>
      </w:r>
      <w:r w:rsidR="00B427AD">
        <w:t>(a)12 g of oxygen gas</w:t>
      </w:r>
      <w:r w:rsidR="00494EC9">
        <w:t xml:space="preserve">          </w:t>
      </w:r>
      <w:r w:rsidR="00B427AD">
        <w:t xml:space="preserve">(b)20 g of water </w:t>
      </w:r>
      <w:r w:rsidR="00494EC9">
        <w:t xml:space="preserve">                    (c)</w:t>
      </w:r>
      <w:r w:rsidR="00B427AD">
        <w:t>22g of CO</w:t>
      </w:r>
      <w:r w:rsidR="00B427AD" w:rsidRPr="00494EC9">
        <w:rPr>
          <w:sz w:val="24"/>
          <w:vertAlign w:val="subscript"/>
        </w:rPr>
        <w:t>2</w:t>
      </w:r>
    </w:p>
    <w:p w:rsidR="00B427AD" w:rsidRDefault="00B427AD" w:rsidP="00167678">
      <w:pPr>
        <w:pStyle w:val="NoSpacing"/>
      </w:pPr>
      <w:r w:rsidRPr="00AB7EE9">
        <w:rPr>
          <w:b/>
        </w:rPr>
        <w:t>13</w:t>
      </w:r>
      <w:r w:rsidR="00494EC9" w:rsidRPr="00AB7EE9">
        <w:rPr>
          <w:b/>
        </w:rPr>
        <w:t>.</w:t>
      </w:r>
      <w:r w:rsidR="00494EC9">
        <w:t xml:space="preserve"> Compare</w:t>
      </w:r>
      <w:r>
        <w:t xml:space="preserve"> the properties of </w:t>
      </w:r>
      <w:r w:rsidR="00494EC9">
        <w:t>electrons, protons</w:t>
      </w:r>
      <w:r>
        <w:t xml:space="preserve"> and </w:t>
      </w:r>
      <w:r w:rsidR="00494EC9">
        <w:t>neutrons.</w:t>
      </w:r>
    </w:p>
    <w:p w:rsidR="00EF7D87" w:rsidRDefault="00EF7D87" w:rsidP="00167678">
      <w:pPr>
        <w:pStyle w:val="NoSpacing"/>
      </w:pPr>
    </w:p>
    <w:p w:rsidR="00B427AD" w:rsidRDefault="00B427AD" w:rsidP="00167678">
      <w:pPr>
        <w:pStyle w:val="NoSpacing"/>
      </w:pPr>
      <w:r w:rsidRPr="00AB7EE9">
        <w:rPr>
          <w:b/>
        </w:rPr>
        <w:t>14.</w:t>
      </w:r>
      <w:r>
        <w:t>Why is atmosphere essential for life?</w:t>
      </w:r>
    </w:p>
    <w:p w:rsidR="00EF7D87" w:rsidRDefault="00EF7D87" w:rsidP="00167678">
      <w:pPr>
        <w:pStyle w:val="NoSpacing"/>
      </w:pPr>
    </w:p>
    <w:p w:rsidR="00B427AD" w:rsidRDefault="00B427AD" w:rsidP="00167678">
      <w:pPr>
        <w:pStyle w:val="NoSpacing"/>
      </w:pPr>
      <w:r w:rsidRPr="00AB7EE9">
        <w:rPr>
          <w:b/>
        </w:rPr>
        <w:t>15.</w:t>
      </w:r>
      <w:r>
        <w:t>What is greenhouse effect?</w:t>
      </w:r>
    </w:p>
    <w:p w:rsidR="00EF7D87" w:rsidRDefault="00EF7D87" w:rsidP="00167678">
      <w:pPr>
        <w:pStyle w:val="NoSpacing"/>
      </w:pPr>
    </w:p>
    <w:p w:rsidR="00167678" w:rsidRDefault="00B427AD" w:rsidP="00167678">
      <w:pPr>
        <w:pStyle w:val="NoSpacing"/>
      </w:pPr>
      <w:r w:rsidRPr="00AB7EE9">
        <w:rPr>
          <w:b/>
        </w:rPr>
        <w:t>16.</w:t>
      </w:r>
      <w:r>
        <w:t xml:space="preserve">Gayatri was having some swelling on the neck for sometimes .She was constantly losing weight and </w:t>
      </w:r>
    </w:p>
    <w:p w:rsidR="00167678" w:rsidRDefault="00167678" w:rsidP="00167678">
      <w:pPr>
        <w:pStyle w:val="NoSpacing"/>
      </w:pPr>
      <w:r>
        <w:t xml:space="preserve">      </w:t>
      </w:r>
      <w:r w:rsidR="00B427AD">
        <w:t xml:space="preserve">felt tired all the time .Her friend Seema asked her about the problem she was facing Gayatri replied </w:t>
      </w:r>
    </w:p>
    <w:p w:rsidR="00B427AD" w:rsidRDefault="00167678" w:rsidP="00167678">
      <w:pPr>
        <w:pStyle w:val="NoSpacing"/>
      </w:pPr>
      <w:r>
        <w:t xml:space="preserve">     </w:t>
      </w:r>
      <w:r w:rsidR="00B427AD">
        <w:t>that had been diagnosed with goiter and was undergoing treatment.</w:t>
      </w:r>
    </w:p>
    <w:p w:rsidR="00B427AD" w:rsidRDefault="00167678" w:rsidP="00167678">
      <w:pPr>
        <w:pStyle w:val="NoSpacing"/>
      </w:pPr>
      <w:r>
        <w:t xml:space="preserve">     </w:t>
      </w:r>
      <w:r w:rsidR="00B427AD">
        <w:t>(i)Deficiency of which element causes goiter?</w:t>
      </w:r>
    </w:p>
    <w:p w:rsidR="00B427AD" w:rsidRDefault="00167678" w:rsidP="00167678">
      <w:pPr>
        <w:pStyle w:val="NoSpacing"/>
      </w:pPr>
      <w:r>
        <w:t xml:space="preserve">     </w:t>
      </w:r>
      <w:r w:rsidR="00B427AD">
        <w:t>(ii)What precautions are being taken by the people to prevent goiter?</w:t>
      </w:r>
    </w:p>
    <w:p w:rsidR="00B427AD" w:rsidRDefault="00167678" w:rsidP="00167678">
      <w:pPr>
        <w:pStyle w:val="NoSpacing"/>
      </w:pPr>
      <w:r>
        <w:t xml:space="preserve">    </w:t>
      </w:r>
      <w:r w:rsidR="00B427AD">
        <w:t>(iii)How is the disease treated?</w:t>
      </w:r>
    </w:p>
    <w:p w:rsidR="00EF7D87" w:rsidRDefault="00EF7D87" w:rsidP="00167678">
      <w:pPr>
        <w:pStyle w:val="NoSpacing"/>
      </w:pPr>
    </w:p>
    <w:p w:rsidR="00B427AD" w:rsidRDefault="00B427AD" w:rsidP="00167678">
      <w:pPr>
        <w:pStyle w:val="NoSpacing"/>
      </w:pPr>
      <w:r w:rsidRPr="00AB7EE9">
        <w:rPr>
          <w:b/>
        </w:rPr>
        <w:t>17.</w:t>
      </w:r>
      <w:r>
        <w:t>(a)Name four categories of pathogens that cause diseases.</w:t>
      </w:r>
    </w:p>
    <w:p w:rsidR="00B427AD" w:rsidRDefault="00167678" w:rsidP="00167678">
      <w:pPr>
        <w:pStyle w:val="NoSpacing"/>
      </w:pPr>
      <w:r>
        <w:t xml:space="preserve">     </w:t>
      </w:r>
      <w:r w:rsidR="00B427AD">
        <w:t>(b)Give one example of human disease caused by each pathogen</w:t>
      </w:r>
    </w:p>
    <w:p w:rsidR="00EF7D87" w:rsidRDefault="00EF7D87" w:rsidP="00167678">
      <w:pPr>
        <w:pStyle w:val="NoSpacing"/>
      </w:pPr>
    </w:p>
    <w:p w:rsidR="00167678" w:rsidRDefault="00F663F3" w:rsidP="00167678">
      <w:pPr>
        <w:pStyle w:val="NoSpacing"/>
      </w:pPr>
      <w:r w:rsidRPr="00AB7EE9">
        <w:rPr>
          <w:b/>
        </w:rPr>
        <w:t>18</w:t>
      </w:r>
      <w:r w:rsidR="00AB7EE9" w:rsidRPr="00AB7EE9">
        <w:rPr>
          <w:b/>
        </w:rPr>
        <w:t>.</w:t>
      </w:r>
      <w:r w:rsidR="00AB7EE9">
        <w:t xml:space="preserve"> On</w:t>
      </w:r>
      <w:r>
        <w:t xml:space="preserve"> a rainy</w:t>
      </w:r>
      <w:r w:rsidR="00494EC9">
        <w:t xml:space="preserve"> day Shubham was playing with his</w:t>
      </w:r>
      <w:r>
        <w:t xml:space="preserve"> elder brother in the lawn of his house.He saw a </w:t>
      </w:r>
    </w:p>
    <w:p w:rsidR="00167678" w:rsidRDefault="00167678" w:rsidP="00167678">
      <w:pPr>
        <w:pStyle w:val="NoSpacing"/>
      </w:pPr>
      <w:r>
        <w:t xml:space="preserve">      </w:t>
      </w:r>
      <w:r w:rsidR="00F663F3">
        <w:t>segment limbless worm coming out from the soil .Hw got scared and screamed loudly “</w:t>
      </w:r>
      <w:r w:rsidR="00494EC9">
        <w:t>S</w:t>
      </w:r>
      <w:r w:rsidR="00F663F3">
        <w:t xml:space="preserve">nake ,snake </w:t>
      </w:r>
    </w:p>
    <w:p w:rsidR="00167678" w:rsidRDefault="00167678" w:rsidP="00167678">
      <w:pPr>
        <w:pStyle w:val="NoSpacing"/>
      </w:pPr>
      <w:r>
        <w:t xml:space="preserve">     </w:t>
      </w:r>
      <w:r w:rsidR="00F663F3">
        <w:t xml:space="preserve">“.On hearing </w:t>
      </w:r>
      <w:r w:rsidR="00494EC9">
        <w:t>him, his</w:t>
      </w:r>
      <w:r w:rsidR="00F663F3">
        <w:t xml:space="preserve"> brother ran to him immediately .On seeing the segmented worm his brother </w:t>
      </w:r>
    </w:p>
    <w:p w:rsidR="00F663F3" w:rsidRDefault="00167678" w:rsidP="00167678">
      <w:pPr>
        <w:pStyle w:val="NoSpacing"/>
      </w:pPr>
      <w:r>
        <w:t xml:space="preserve">      </w:t>
      </w:r>
      <w:r w:rsidR="00F663F3">
        <w:t xml:space="preserve">realized that it was not snake </w:t>
      </w:r>
      <w:r w:rsidR="00494EC9">
        <w:t>but</w:t>
      </w:r>
      <w:r w:rsidR="00F663F3">
        <w:t xml:space="preserve"> an harmless worm .He pacified his </w:t>
      </w:r>
      <w:r w:rsidR="00494EC9">
        <w:t>brother</w:t>
      </w:r>
      <w:r w:rsidR="00F663F3">
        <w:t xml:space="preserve"> and explained about it.</w:t>
      </w:r>
    </w:p>
    <w:p w:rsidR="00F663F3" w:rsidRDefault="00167678" w:rsidP="00167678">
      <w:pPr>
        <w:pStyle w:val="NoSpacing"/>
      </w:pPr>
      <w:r>
        <w:t xml:space="preserve">    </w:t>
      </w:r>
      <w:r w:rsidR="00F663F3">
        <w:t>(a)What justification do you think that Shubham ‘s brother might have given to him?</w:t>
      </w:r>
    </w:p>
    <w:p w:rsidR="00F663F3" w:rsidRDefault="00167678" w:rsidP="00167678">
      <w:pPr>
        <w:pStyle w:val="NoSpacing"/>
      </w:pPr>
      <w:r>
        <w:t xml:space="preserve">  </w:t>
      </w:r>
      <w:r w:rsidR="00EF7D87">
        <w:t xml:space="preserve"> </w:t>
      </w:r>
      <w:r>
        <w:t xml:space="preserve"> </w:t>
      </w:r>
      <w:r w:rsidR="00F663F3">
        <w:t>(b)C</w:t>
      </w:r>
      <w:r w:rsidR="00494EC9">
        <w:t>a</w:t>
      </w:r>
      <w:r w:rsidR="00F663F3">
        <w:t>n you an example of some other organism of the same phylum that sucks blood.</w:t>
      </w:r>
    </w:p>
    <w:p w:rsidR="00F663F3" w:rsidRDefault="00167678" w:rsidP="00167678">
      <w:pPr>
        <w:pStyle w:val="NoSpacing"/>
      </w:pPr>
      <w:r>
        <w:t xml:space="preserve">  </w:t>
      </w:r>
      <w:r w:rsidR="00EF7D87">
        <w:t xml:space="preserve"> </w:t>
      </w:r>
      <w:r>
        <w:t xml:space="preserve"> </w:t>
      </w:r>
      <w:r w:rsidR="00F663F3">
        <w:t xml:space="preserve">(c)Why is the segmented worm called as the poor </w:t>
      </w:r>
      <w:r w:rsidR="00494EC9">
        <w:t>farmer‘s</w:t>
      </w:r>
      <w:r w:rsidR="00F663F3">
        <w:t xml:space="preserve"> best friend?</w:t>
      </w:r>
    </w:p>
    <w:p w:rsidR="00EF7D87" w:rsidRDefault="00EF7D87" w:rsidP="00167678">
      <w:pPr>
        <w:pStyle w:val="NoSpacing"/>
      </w:pPr>
    </w:p>
    <w:p w:rsidR="00F663F3" w:rsidRDefault="00F663F3" w:rsidP="00167678">
      <w:pPr>
        <w:pStyle w:val="NoSpacing"/>
      </w:pPr>
      <w:r w:rsidRPr="00AB7EE9">
        <w:rPr>
          <w:b/>
        </w:rPr>
        <w:t>19.</w:t>
      </w:r>
      <w:r w:rsidR="00AB7EE9">
        <w:t xml:space="preserve"> </w:t>
      </w:r>
      <w:r>
        <w:t>(a)How does the sound produced by a vibrating body in a medium reach our ear?</w:t>
      </w:r>
    </w:p>
    <w:p w:rsidR="00167678" w:rsidRDefault="00167678" w:rsidP="00167678">
      <w:pPr>
        <w:pStyle w:val="NoSpacing"/>
      </w:pPr>
      <w:r>
        <w:t xml:space="preserve">     </w:t>
      </w:r>
      <w:r w:rsidR="00F663F3">
        <w:t>(b)Flash and thunder are produced simultaneously .</w:t>
      </w:r>
      <w:r w:rsidR="00494EC9">
        <w:t>However, thunder</w:t>
      </w:r>
      <w:r w:rsidR="00F663F3">
        <w:t xml:space="preserve"> is heard a few seconds after </w:t>
      </w:r>
    </w:p>
    <w:p w:rsidR="00F663F3" w:rsidRDefault="00167678" w:rsidP="00167678">
      <w:pPr>
        <w:pStyle w:val="NoSpacing"/>
      </w:pPr>
      <w:r>
        <w:t xml:space="preserve">     </w:t>
      </w:r>
      <w:r w:rsidR="00F663F3">
        <w:t xml:space="preserve">the flash is </w:t>
      </w:r>
      <w:r w:rsidR="00494EC9">
        <w:t>seen. Explain</w:t>
      </w:r>
      <w:r w:rsidR="00F663F3">
        <w:t xml:space="preserve"> why.</w:t>
      </w:r>
    </w:p>
    <w:p w:rsidR="00167678" w:rsidRDefault="00167678" w:rsidP="00167678">
      <w:pPr>
        <w:pStyle w:val="NoSpacing"/>
      </w:pPr>
      <w:r>
        <w:t xml:space="preserve">     </w:t>
      </w:r>
      <w:r w:rsidR="00F663F3">
        <w:t>(c)A sound wave travels at a speed of 339 m s</w:t>
      </w:r>
      <w:r w:rsidR="00F663F3" w:rsidRPr="00146A76">
        <w:rPr>
          <w:sz w:val="24"/>
          <w:vertAlign w:val="superscript"/>
        </w:rPr>
        <w:t>-1</w:t>
      </w:r>
      <w:r w:rsidR="00F663F3">
        <w:t>.If its wavelength is 1.5 cm, what is the</w:t>
      </w:r>
      <w:r w:rsidR="00146A76">
        <w:t xml:space="preserve"> </w:t>
      </w:r>
      <w:r w:rsidR="00F663F3">
        <w:t xml:space="preserve">frequency of </w:t>
      </w:r>
    </w:p>
    <w:p w:rsidR="00F663F3" w:rsidRDefault="00167678" w:rsidP="00167678">
      <w:pPr>
        <w:pStyle w:val="NoSpacing"/>
      </w:pPr>
      <w:r>
        <w:lastRenderedPageBreak/>
        <w:t xml:space="preserve">        </w:t>
      </w:r>
      <w:r w:rsidR="00F663F3">
        <w:t>the wave?will it be audible?</w:t>
      </w:r>
    </w:p>
    <w:p w:rsidR="00EF7D87" w:rsidRDefault="00EF7D87" w:rsidP="00167678">
      <w:pPr>
        <w:pStyle w:val="NoSpacing"/>
      </w:pPr>
    </w:p>
    <w:p w:rsidR="00167678" w:rsidRDefault="00F663F3" w:rsidP="00167678">
      <w:pPr>
        <w:pStyle w:val="NoSpacing"/>
      </w:pPr>
      <w:r w:rsidRPr="00AB7EE9">
        <w:rPr>
          <w:b/>
        </w:rPr>
        <w:t>20.</w:t>
      </w:r>
      <w:r w:rsidR="00AB7EE9">
        <w:t xml:space="preserve"> </w:t>
      </w:r>
      <w:r>
        <w:t xml:space="preserve">(a)Show that for a freely falling object the sum of its potential energy and kinetic energy remains </w:t>
      </w:r>
    </w:p>
    <w:p w:rsidR="00F663F3" w:rsidRDefault="00167678" w:rsidP="00167678">
      <w:pPr>
        <w:pStyle w:val="NoSpacing"/>
      </w:pPr>
      <w:r>
        <w:t xml:space="preserve">           </w:t>
      </w:r>
      <w:r w:rsidR="00F663F3">
        <w:t>unchanged at all points during its fall.</w:t>
      </w:r>
    </w:p>
    <w:p w:rsidR="00167678" w:rsidRDefault="00167678" w:rsidP="00167678">
      <w:pPr>
        <w:pStyle w:val="NoSpacing"/>
      </w:pPr>
      <w:r>
        <w:t xml:space="preserve">     </w:t>
      </w:r>
      <w:r w:rsidR="00F663F3">
        <w:t xml:space="preserve">(b)Certain force acting on a 20 kg mass changes its velocity from 5 m s-1 to 2m s-1.Calculate the work </w:t>
      </w:r>
    </w:p>
    <w:p w:rsidR="00F663F3" w:rsidRDefault="00167678" w:rsidP="00167678">
      <w:pPr>
        <w:pStyle w:val="NoSpacing"/>
      </w:pPr>
      <w:r>
        <w:t xml:space="preserve">          </w:t>
      </w:r>
      <w:r w:rsidR="00F663F3">
        <w:t>done by the force.</w:t>
      </w:r>
    </w:p>
    <w:p w:rsidR="00EF7D87" w:rsidRDefault="00EF7D87" w:rsidP="00167678">
      <w:pPr>
        <w:pStyle w:val="NoSpacing"/>
      </w:pPr>
    </w:p>
    <w:p w:rsidR="00F663F3" w:rsidRDefault="00F663F3" w:rsidP="00167678">
      <w:pPr>
        <w:pStyle w:val="NoSpacing"/>
      </w:pPr>
      <w:r w:rsidRPr="00AB7EE9">
        <w:rPr>
          <w:b/>
        </w:rPr>
        <w:t>21.</w:t>
      </w:r>
      <w:r>
        <w:t>(a)Give the chemical formula of the following compounds:</w:t>
      </w:r>
    </w:p>
    <w:p w:rsidR="00F663F3" w:rsidRDefault="00167678" w:rsidP="00167678">
      <w:pPr>
        <w:pStyle w:val="NoSpacing"/>
      </w:pPr>
      <w:r>
        <w:t xml:space="preserve">         </w:t>
      </w:r>
      <w:r w:rsidR="00F663F3">
        <w:t>(i)Hydrogen nitride</w:t>
      </w:r>
      <w:r>
        <w:t xml:space="preserve">          </w:t>
      </w:r>
      <w:r w:rsidR="00F663F3">
        <w:t>(ii)Hydrogen peroxide</w:t>
      </w:r>
      <w:r>
        <w:t xml:space="preserve">               </w:t>
      </w:r>
      <w:r w:rsidR="00F663F3">
        <w:t>(iii)Hydrogen carbide.</w:t>
      </w:r>
    </w:p>
    <w:p w:rsidR="00EF7D87" w:rsidRDefault="00EF7D87" w:rsidP="00167678">
      <w:pPr>
        <w:pStyle w:val="NoSpacing"/>
      </w:pPr>
    </w:p>
    <w:p w:rsidR="00F663F3" w:rsidRDefault="00F663F3" w:rsidP="00167678">
      <w:pPr>
        <w:pStyle w:val="NoSpacing"/>
      </w:pPr>
      <w:r w:rsidRPr="00AB7EE9">
        <w:rPr>
          <w:b/>
        </w:rPr>
        <w:t>22.</w:t>
      </w:r>
      <w:r>
        <w:t>Arrange the following in the increasing order of mass in grams</w:t>
      </w:r>
    </w:p>
    <w:p w:rsidR="00F663F3" w:rsidRDefault="00146A76" w:rsidP="00167678">
      <w:pPr>
        <w:pStyle w:val="NoSpacing"/>
      </w:pPr>
      <w:r>
        <w:t xml:space="preserve">          </w:t>
      </w:r>
      <w:r w:rsidR="00F663F3">
        <w:t>(i)One gram of silver</w:t>
      </w:r>
      <w:r>
        <w:t xml:space="preserve">                       </w:t>
      </w:r>
      <w:r w:rsidR="00F663F3">
        <w:t>(ii</w:t>
      </w:r>
      <w:r>
        <w:t>) Two</w:t>
      </w:r>
      <w:r w:rsidR="00F663F3">
        <w:t xml:space="preserve"> gram atoms of N</w:t>
      </w:r>
    </w:p>
    <w:p w:rsidR="00984EC6" w:rsidRDefault="00146A76" w:rsidP="00167678">
      <w:pPr>
        <w:pStyle w:val="NoSpacing"/>
      </w:pPr>
      <w:r>
        <w:t xml:space="preserve">         </w:t>
      </w:r>
      <w:r w:rsidR="00F663F3">
        <w:t>(iii)One mole of calcium</w:t>
      </w:r>
      <w:r>
        <w:t xml:space="preserve">                  </w:t>
      </w:r>
      <w:r w:rsidR="00984EC6">
        <w:t>(iv</w:t>
      </w:r>
      <w:r>
        <w:t>) Two</w:t>
      </w:r>
      <w:r w:rsidR="00984EC6">
        <w:t xml:space="preserve"> grams of sodium</w:t>
      </w:r>
    </w:p>
    <w:p w:rsidR="00984EC6" w:rsidRDefault="00984EC6" w:rsidP="00167678">
      <w:pPr>
        <w:pStyle w:val="NoSpacing"/>
      </w:pPr>
      <w:r w:rsidRPr="00AB7EE9">
        <w:rPr>
          <w:b/>
        </w:rPr>
        <w:t>23.</w:t>
      </w:r>
      <w:r>
        <w:t xml:space="preserve">In tabulated from </w:t>
      </w:r>
      <w:r w:rsidR="00146A76">
        <w:t>differentiates</w:t>
      </w:r>
      <w:r>
        <w:t xml:space="preserve"> between dicots and monocots and also cite examples for the same.</w:t>
      </w:r>
    </w:p>
    <w:p w:rsidR="00EF7D87" w:rsidRDefault="00EF7D87" w:rsidP="00167678">
      <w:pPr>
        <w:pStyle w:val="NoSpacing"/>
      </w:pPr>
    </w:p>
    <w:p w:rsidR="00984EC6" w:rsidRDefault="00984EC6" w:rsidP="00167678">
      <w:pPr>
        <w:pStyle w:val="NoSpacing"/>
      </w:pPr>
      <w:r w:rsidRPr="00AB7EE9">
        <w:rPr>
          <w:b/>
        </w:rPr>
        <w:t>24.</w:t>
      </w:r>
      <w:r>
        <w:t>(a)Define nomenclature .Give the scientific name for peacock.</w:t>
      </w:r>
    </w:p>
    <w:p w:rsidR="00167678" w:rsidRDefault="00167678" w:rsidP="00167678">
      <w:pPr>
        <w:pStyle w:val="NoSpacing"/>
      </w:pPr>
      <w:r>
        <w:t xml:space="preserve">      </w:t>
      </w:r>
      <w:r w:rsidR="00984EC6">
        <w:t xml:space="preserve">(b)Who introduced the binomial system of </w:t>
      </w:r>
      <w:r w:rsidR="00146A76">
        <w:t>nomenclature? Enlist</w:t>
      </w:r>
      <w:r w:rsidR="00984EC6">
        <w:t xml:space="preserve"> the rules or conventions followed </w:t>
      </w:r>
    </w:p>
    <w:p w:rsidR="00984EC6" w:rsidRDefault="00167678" w:rsidP="00167678">
      <w:pPr>
        <w:pStyle w:val="NoSpacing"/>
      </w:pPr>
      <w:r>
        <w:t xml:space="preserve">           </w:t>
      </w:r>
      <w:r w:rsidR="00984EC6">
        <w:t>while writing the scientific names.</w:t>
      </w:r>
    </w:p>
    <w:p w:rsidR="00984EC6" w:rsidRPr="00146A76" w:rsidRDefault="00984EC6" w:rsidP="00167678">
      <w:pPr>
        <w:pStyle w:val="NoSpacing"/>
        <w:ind w:left="2880" w:firstLine="720"/>
        <w:rPr>
          <w:b/>
        </w:rPr>
      </w:pPr>
      <w:r w:rsidRPr="00146A76">
        <w:rPr>
          <w:b/>
        </w:rPr>
        <w:t>SECTION-B</w:t>
      </w:r>
    </w:p>
    <w:p w:rsidR="00167678" w:rsidRDefault="00984EC6" w:rsidP="00167678">
      <w:pPr>
        <w:pStyle w:val="NoSpacing"/>
      </w:pPr>
      <w:r w:rsidRPr="00AB7EE9">
        <w:rPr>
          <w:b/>
        </w:rPr>
        <w:t>25.</w:t>
      </w:r>
      <w:r>
        <w:t>In t</w:t>
      </w:r>
      <w:r w:rsidR="00146A76">
        <w:t>he experiment of verifying the la</w:t>
      </w:r>
      <w:r>
        <w:t xml:space="preserve">w of reflection of sound the clock as well as ear should be placed </w:t>
      </w:r>
    </w:p>
    <w:p w:rsidR="00984EC6" w:rsidRDefault="00167678" w:rsidP="00167678">
      <w:pPr>
        <w:pStyle w:val="NoSpacing"/>
      </w:pPr>
      <w:r>
        <w:t xml:space="preserve">       </w:t>
      </w:r>
      <w:r w:rsidR="00984EC6">
        <w:t xml:space="preserve">just at the edge of </w:t>
      </w:r>
      <w:r w:rsidR="00146A76">
        <w:t>tubes</w:t>
      </w:r>
      <w:r w:rsidR="00984EC6">
        <w:t xml:space="preserve"> so that:</w:t>
      </w:r>
    </w:p>
    <w:p w:rsidR="00984EC6" w:rsidRDefault="00167678" w:rsidP="00167678">
      <w:pPr>
        <w:pStyle w:val="NoSpacing"/>
      </w:pPr>
      <w:r>
        <w:t xml:space="preserve">      </w:t>
      </w:r>
      <w:r w:rsidR="00984EC6">
        <w:t>(a)only sound passing through tube NO.1 and reflected from wall comes through tube No.2 received.</w:t>
      </w:r>
    </w:p>
    <w:p w:rsidR="00984EC6" w:rsidRDefault="00167678" w:rsidP="00167678">
      <w:pPr>
        <w:pStyle w:val="NoSpacing"/>
      </w:pPr>
      <w:r>
        <w:t xml:space="preserve">      </w:t>
      </w:r>
      <w:r w:rsidR="00984EC6">
        <w:t>(b)Tubes may transmit sound.</w:t>
      </w:r>
    </w:p>
    <w:p w:rsidR="00984EC6" w:rsidRDefault="00167678" w:rsidP="00167678">
      <w:pPr>
        <w:pStyle w:val="NoSpacing"/>
      </w:pPr>
      <w:r>
        <w:t xml:space="preserve">      </w:t>
      </w:r>
      <w:r w:rsidR="00984EC6">
        <w:t>(c</w:t>
      </w:r>
      <w:r w:rsidR="00146A76">
        <w:t>) disturbance</w:t>
      </w:r>
      <w:r w:rsidR="00984EC6">
        <w:t xml:space="preserve"> due to wind is avoided.</w:t>
      </w:r>
    </w:p>
    <w:p w:rsidR="00984EC6" w:rsidRDefault="00167678" w:rsidP="00167678">
      <w:pPr>
        <w:pStyle w:val="NoSpacing"/>
      </w:pPr>
      <w:r>
        <w:t xml:space="preserve">      </w:t>
      </w:r>
      <w:r w:rsidR="00984EC6">
        <w:t>(d</w:t>
      </w:r>
      <w:r w:rsidR="00146A76">
        <w:t>) sound</w:t>
      </w:r>
      <w:r w:rsidR="00984EC6">
        <w:t xml:space="preserve"> produced by clock becomes a musical sound.</w:t>
      </w:r>
    </w:p>
    <w:p w:rsidR="00984EC6" w:rsidRDefault="00984EC6" w:rsidP="00167678">
      <w:pPr>
        <w:pStyle w:val="NoSpacing"/>
      </w:pPr>
      <w:r w:rsidRPr="00AB7EE9">
        <w:rPr>
          <w:b/>
        </w:rPr>
        <w:t>26.</w:t>
      </w:r>
      <w:r>
        <w:t>A body exerts a force F on a surface of surface area A.Presasure P acting on the surface is:</w:t>
      </w:r>
    </w:p>
    <w:p w:rsidR="00984EC6" w:rsidRDefault="00167678" w:rsidP="00167678">
      <w:pPr>
        <w:pStyle w:val="NoSpacing"/>
      </w:pPr>
      <w:r>
        <w:t xml:space="preserve">       </w:t>
      </w:r>
      <w:r w:rsidR="00984EC6">
        <w:t>(a)</w:t>
      </w:r>
      <w:r w:rsidR="00146A76" w:rsidRPr="00146A76">
        <w:rPr>
          <w:position w:val="-24"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0.75pt" o:ole="">
            <v:imagedata r:id="rId8" o:title=""/>
          </v:shape>
          <o:OLEObject Type="Embed" ProgID="Equation.DSMT4" ShapeID="_x0000_i1025" DrawAspect="Content" ObjectID="_1476349067" r:id="rId9"/>
        </w:object>
      </w:r>
      <w:r w:rsidR="00146A76">
        <w:t xml:space="preserve">                    (b)</w:t>
      </w:r>
      <w:r w:rsidR="00146A76" w:rsidRPr="00146A76">
        <w:t xml:space="preserve"> </w:t>
      </w:r>
      <w:r w:rsidR="00146A76" w:rsidRPr="00146A76">
        <w:rPr>
          <w:position w:val="-24"/>
        </w:rPr>
        <w:object w:dxaOrig="480" w:dyaOrig="620">
          <v:shape id="_x0000_i1026" type="#_x0000_t75" style="width:24pt;height:30.75pt" o:ole="">
            <v:imagedata r:id="rId10" o:title=""/>
          </v:shape>
          <o:OLEObject Type="Embed" ProgID="Equation.DSMT4" ShapeID="_x0000_i1026" DrawAspect="Content" ObjectID="_1476349068" r:id="rId11"/>
        </w:object>
      </w:r>
      <w:r w:rsidR="00146A76">
        <w:t xml:space="preserve">                  (c) </w:t>
      </w:r>
      <w:r w:rsidR="00146A76" w:rsidRPr="00146A76">
        <w:rPr>
          <w:position w:val="-10"/>
        </w:rPr>
        <w:object w:dxaOrig="1060" w:dyaOrig="320">
          <v:shape id="_x0000_i1027" type="#_x0000_t75" style="width:53.25pt;height:15.75pt" o:ole="">
            <v:imagedata r:id="rId12" o:title=""/>
          </v:shape>
          <o:OLEObject Type="Embed" ProgID="Equation.DSMT4" ShapeID="_x0000_i1027" DrawAspect="Content" ObjectID="_1476349069" r:id="rId13"/>
        </w:object>
      </w:r>
      <w:r w:rsidR="00146A76">
        <w:t xml:space="preserve">                (d)</w:t>
      </w:r>
      <w:r w:rsidR="00146A76" w:rsidRPr="00146A76">
        <w:t xml:space="preserve"> </w:t>
      </w:r>
      <w:r w:rsidR="00146A76" w:rsidRPr="00146A76">
        <w:rPr>
          <w:position w:val="-24"/>
        </w:rPr>
        <w:object w:dxaOrig="560" w:dyaOrig="620">
          <v:shape id="_x0000_i1028" type="#_x0000_t75" style="width:27.75pt;height:30.75pt" o:ole="">
            <v:imagedata r:id="rId14" o:title=""/>
          </v:shape>
          <o:OLEObject Type="Embed" ProgID="Equation.DSMT4" ShapeID="_x0000_i1028" DrawAspect="Content" ObjectID="_1476349070" r:id="rId15"/>
        </w:object>
      </w:r>
    </w:p>
    <w:p w:rsidR="00984EC6" w:rsidRDefault="00984EC6" w:rsidP="00167678">
      <w:pPr>
        <w:pStyle w:val="NoSpacing"/>
      </w:pPr>
      <w:r w:rsidRPr="00AB7EE9">
        <w:rPr>
          <w:b/>
        </w:rPr>
        <w:t>27.</w:t>
      </w:r>
      <w:r>
        <w:t xml:space="preserve">In the experiment of finding speed of a pulse propagated through a </w:t>
      </w:r>
      <w:r w:rsidR="00146A76">
        <w:t>slinky, the</w:t>
      </w:r>
      <w:r>
        <w:t xml:space="preserve"> pulse is produced</w:t>
      </w:r>
    </w:p>
    <w:p w:rsidR="00984EC6" w:rsidRDefault="00167678" w:rsidP="00167678">
      <w:pPr>
        <w:pStyle w:val="NoSpacing"/>
      </w:pPr>
      <w:r>
        <w:t xml:space="preserve">     </w:t>
      </w:r>
      <w:r w:rsidR="00984EC6">
        <w:t>(a)by pulling the slinky towards us.</w:t>
      </w:r>
    </w:p>
    <w:p w:rsidR="00984EC6" w:rsidRDefault="00167678" w:rsidP="00167678">
      <w:pPr>
        <w:pStyle w:val="NoSpacing"/>
      </w:pPr>
      <w:r>
        <w:t xml:space="preserve">     </w:t>
      </w:r>
      <w:r w:rsidR="00984EC6">
        <w:t xml:space="preserve">(b)by pushing the </w:t>
      </w:r>
      <w:r w:rsidR="00146A76">
        <w:t>slinky</w:t>
      </w:r>
      <w:r w:rsidR="00984EC6">
        <w:t xml:space="preserve"> so as to compress it</w:t>
      </w:r>
    </w:p>
    <w:p w:rsidR="00984EC6" w:rsidRDefault="00167678" w:rsidP="00167678">
      <w:pPr>
        <w:pStyle w:val="NoSpacing"/>
      </w:pPr>
      <w:r>
        <w:t xml:space="preserve">     </w:t>
      </w:r>
      <w:r w:rsidR="00984EC6">
        <w:t>(c)by giving a jerk to slinky in vertically upward direction only.</w:t>
      </w:r>
    </w:p>
    <w:p w:rsidR="00984EC6" w:rsidRDefault="00167678" w:rsidP="00167678">
      <w:pPr>
        <w:pStyle w:val="NoSpacing"/>
      </w:pPr>
      <w:r>
        <w:t xml:space="preserve">     </w:t>
      </w:r>
      <w:r w:rsidR="00984EC6">
        <w:t>(d)by giving a jerk to slinky in a direction perpendicular to its length.</w:t>
      </w:r>
    </w:p>
    <w:p w:rsidR="00EF7D87" w:rsidRDefault="00EF7D87" w:rsidP="00167678">
      <w:pPr>
        <w:pStyle w:val="NoSpacing"/>
      </w:pPr>
    </w:p>
    <w:p w:rsidR="00167678" w:rsidRDefault="00984EC6" w:rsidP="00167678">
      <w:pPr>
        <w:pStyle w:val="NoSpacing"/>
      </w:pPr>
      <w:r w:rsidRPr="00AB7EE9">
        <w:rPr>
          <w:b/>
        </w:rPr>
        <w:t>28.</w:t>
      </w:r>
      <w:r>
        <w:t xml:space="preserve">The observed weights of a solid </w:t>
      </w:r>
      <w:r w:rsidR="00146A76">
        <w:t>body, when</w:t>
      </w:r>
      <w:r>
        <w:t xml:space="preserve"> immersed in tap water and strong saltish </w:t>
      </w:r>
      <w:r w:rsidR="00146A76">
        <w:t>water, are</w:t>
      </w:r>
      <w:r>
        <w:t xml:space="preserve"> W</w:t>
      </w:r>
      <w:r w:rsidRPr="00146A76">
        <w:rPr>
          <w:sz w:val="24"/>
          <w:vertAlign w:val="subscript"/>
        </w:rPr>
        <w:t>1</w:t>
      </w:r>
      <w:r>
        <w:t xml:space="preserve"> </w:t>
      </w:r>
      <w:r w:rsidR="00167678">
        <w:t xml:space="preserve">  </w:t>
      </w:r>
    </w:p>
    <w:p w:rsidR="00984EC6" w:rsidRDefault="00167678" w:rsidP="00167678">
      <w:pPr>
        <w:pStyle w:val="NoSpacing"/>
      </w:pPr>
      <w:r>
        <w:t xml:space="preserve">      </w:t>
      </w:r>
      <w:r w:rsidR="00984EC6">
        <w:t>and W</w:t>
      </w:r>
      <w:r w:rsidR="00984EC6" w:rsidRPr="00146A76">
        <w:rPr>
          <w:sz w:val="24"/>
          <w:vertAlign w:val="subscript"/>
        </w:rPr>
        <w:t xml:space="preserve">2 </w:t>
      </w:r>
      <w:r w:rsidR="00146A76">
        <w:t>respectively</w:t>
      </w:r>
      <w:r w:rsidR="00984EC6">
        <w:t xml:space="preserve"> .Then</w:t>
      </w:r>
    </w:p>
    <w:p w:rsidR="00984EC6" w:rsidRPr="00146A76" w:rsidRDefault="00167678" w:rsidP="00167678">
      <w:pPr>
        <w:pStyle w:val="NoSpacing"/>
        <w:rPr>
          <w:rFonts w:cs="Times New Roman"/>
        </w:rPr>
      </w:pPr>
      <w:r>
        <w:t xml:space="preserve">      </w:t>
      </w:r>
      <w:r w:rsidR="00146A76">
        <w:t>(a)W</w:t>
      </w:r>
      <w:r w:rsidR="00146A76" w:rsidRPr="00146A76">
        <w:rPr>
          <w:sz w:val="28"/>
          <w:vertAlign w:val="subscript"/>
        </w:rPr>
        <w:t>1</w:t>
      </w:r>
      <w:r w:rsidR="00146A76">
        <w:t>&lt;W</w:t>
      </w:r>
      <w:r w:rsidR="00146A76" w:rsidRPr="00146A76">
        <w:rPr>
          <w:sz w:val="28"/>
          <w:vertAlign w:val="subscript"/>
        </w:rPr>
        <w:t>2</w:t>
      </w:r>
      <w:r w:rsidR="00146A76">
        <w:rPr>
          <w:sz w:val="28"/>
          <w:vertAlign w:val="subscript"/>
        </w:rPr>
        <w:t xml:space="preserve">               </w:t>
      </w:r>
      <w:r w:rsidR="00146A76" w:rsidRPr="00146A76">
        <w:rPr>
          <w:vertAlign w:val="subscript"/>
        </w:rPr>
        <w:t xml:space="preserve"> </w:t>
      </w:r>
      <w:r>
        <w:rPr>
          <w:vertAlign w:val="subscript"/>
        </w:rPr>
        <w:t xml:space="preserve">        </w:t>
      </w:r>
      <w:r w:rsidR="00146A76" w:rsidRPr="00146A76">
        <w:t>(b)</w:t>
      </w:r>
      <w:r w:rsidR="00146A76">
        <w:t xml:space="preserve">  W</w:t>
      </w:r>
      <w:r w:rsidR="00146A76" w:rsidRPr="00146A76">
        <w:rPr>
          <w:sz w:val="28"/>
          <w:vertAlign w:val="subscript"/>
        </w:rPr>
        <w:t>1</w:t>
      </w:r>
      <w:r w:rsidR="00146A76">
        <w:t>&gt;W</w:t>
      </w:r>
      <w:r w:rsidR="00146A76" w:rsidRPr="00146A76">
        <w:rPr>
          <w:sz w:val="28"/>
          <w:vertAlign w:val="subscript"/>
        </w:rPr>
        <w:t>2</w:t>
      </w:r>
      <w:r w:rsidR="00146A76">
        <w:rPr>
          <w:sz w:val="28"/>
          <w:vertAlign w:val="subscript"/>
        </w:rPr>
        <w:t xml:space="preserve">                         </w:t>
      </w:r>
      <w:r w:rsidR="00146A76">
        <w:rPr>
          <w:sz w:val="28"/>
        </w:rPr>
        <w:t xml:space="preserve">(c) </w:t>
      </w:r>
      <w:r w:rsidR="00146A76">
        <w:t>W</w:t>
      </w:r>
      <w:r w:rsidR="00146A76" w:rsidRPr="00146A76">
        <w:rPr>
          <w:sz w:val="28"/>
          <w:vertAlign w:val="subscript"/>
        </w:rPr>
        <w:t>1</w:t>
      </w:r>
      <w:r w:rsidR="00146A76">
        <w:t>=W</w:t>
      </w:r>
      <w:r w:rsidR="00146A76" w:rsidRPr="00146A76">
        <w:rPr>
          <w:sz w:val="28"/>
          <w:vertAlign w:val="subscript"/>
        </w:rPr>
        <w:t>2</w:t>
      </w:r>
      <w:r w:rsidR="00146A76">
        <w:rPr>
          <w:sz w:val="28"/>
          <w:vertAlign w:val="subscript"/>
        </w:rPr>
        <w:t xml:space="preserve">           </w:t>
      </w:r>
      <w:r w:rsidR="00146A76">
        <w:rPr>
          <w:sz w:val="28"/>
        </w:rPr>
        <w:t xml:space="preserve">(d)  </w:t>
      </w:r>
      <w:r w:rsidR="00146A76">
        <w:t>W</w:t>
      </w:r>
      <w:r w:rsidR="00146A76" w:rsidRPr="00146A76">
        <w:rPr>
          <w:sz w:val="28"/>
          <w:vertAlign w:val="subscript"/>
        </w:rPr>
        <w:t>1</w:t>
      </w:r>
      <w:r w:rsidR="00146A76">
        <w:t>=2W</w:t>
      </w:r>
      <w:r w:rsidR="00146A76" w:rsidRPr="00146A76">
        <w:rPr>
          <w:sz w:val="28"/>
          <w:vertAlign w:val="subscript"/>
        </w:rPr>
        <w:t>2</w:t>
      </w:r>
    </w:p>
    <w:p w:rsidR="00EF7D87" w:rsidRDefault="00EF7D87" w:rsidP="00167678">
      <w:pPr>
        <w:pStyle w:val="NoSpacing"/>
      </w:pPr>
    </w:p>
    <w:p w:rsidR="00984EC6" w:rsidRDefault="00984EC6" w:rsidP="00167678">
      <w:pPr>
        <w:pStyle w:val="NoSpacing"/>
      </w:pPr>
      <w:r w:rsidRPr="00AB7EE9">
        <w:rPr>
          <w:b/>
        </w:rPr>
        <w:t>29.</w:t>
      </w:r>
      <w:r>
        <w:t>Law of conservation of mass states:</w:t>
      </w:r>
    </w:p>
    <w:p w:rsidR="00984EC6" w:rsidRDefault="00167678" w:rsidP="00167678">
      <w:pPr>
        <w:pStyle w:val="NoSpacing"/>
      </w:pPr>
      <w:r>
        <w:t xml:space="preserve">     </w:t>
      </w:r>
      <w:r w:rsidR="00984EC6">
        <w:t xml:space="preserve">(a)A chemical compounds is always made </w:t>
      </w:r>
      <w:r w:rsidR="00AE4FD2">
        <w:t>up</w:t>
      </w:r>
      <w:r w:rsidR="00984EC6">
        <w:t xml:space="preserve"> of the same elements combined in a fixed ratio.</w:t>
      </w:r>
    </w:p>
    <w:p w:rsidR="00984EC6" w:rsidRDefault="00167678" w:rsidP="00167678">
      <w:pPr>
        <w:pStyle w:val="NoSpacing"/>
      </w:pPr>
      <w:r>
        <w:t xml:space="preserve">     </w:t>
      </w:r>
      <w:r w:rsidR="00984EC6">
        <w:t xml:space="preserve">(b)Matter can neither </w:t>
      </w:r>
      <w:r w:rsidR="004042AB">
        <w:t>be created nor destroyed.</w:t>
      </w:r>
    </w:p>
    <w:p w:rsidR="004042AB" w:rsidRDefault="00167678" w:rsidP="00167678">
      <w:pPr>
        <w:pStyle w:val="NoSpacing"/>
      </w:pPr>
      <w:r>
        <w:t xml:space="preserve">     </w:t>
      </w:r>
      <w:r w:rsidR="004042AB">
        <w:t xml:space="preserve">(c)At constant </w:t>
      </w:r>
      <w:r w:rsidR="00AE4FD2">
        <w:t>temperature, volume</w:t>
      </w:r>
      <w:r w:rsidR="004042AB">
        <w:t xml:space="preserve"> of a given mass of a gas changes inversely as the </w:t>
      </w:r>
      <w:r w:rsidR="00AE4FD2">
        <w:t>pressure.</w:t>
      </w:r>
    </w:p>
    <w:p w:rsidR="00167678" w:rsidRDefault="00167678" w:rsidP="00167678">
      <w:pPr>
        <w:pStyle w:val="NoSpacing"/>
      </w:pPr>
      <w:r>
        <w:t xml:space="preserve">     </w:t>
      </w:r>
      <w:r w:rsidR="004042AB">
        <w:t xml:space="preserve">(d)At constant </w:t>
      </w:r>
      <w:r w:rsidR="00AE4FD2">
        <w:t>pressure, volume</w:t>
      </w:r>
      <w:r w:rsidR="004042AB">
        <w:t xml:space="preserve"> of a given mass of a gas varies directly as te temperature on Kelvin </w:t>
      </w:r>
    </w:p>
    <w:p w:rsidR="004042AB" w:rsidRDefault="00167678" w:rsidP="00167678">
      <w:pPr>
        <w:pStyle w:val="NoSpacing"/>
      </w:pPr>
      <w:r>
        <w:t xml:space="preserve">        </w:t>
      </w:r>
      <w:r w:rsidR="004042AB">
        <w:t>scale.</w:t>
      </w:r>
    </w:p>
    <w:p w:rsidR="00EF7D87" w:rsidRDefault="00EF7D87" w:rsidP="00167678">
      <w:pPr>
        <w:pStyle w:val="NoSpacing"/>
      </w:pPr>
    </w:p>
    <w:p w:rsidR="00AE4FD2" w:rsidRDefault="00AE4FD2" w:rsidP="00167678">
      <w:pPr>
        <w:pStyle w:val="NoSpacing"/>
      </w:pPr>
      <w:r w:rsidRPr="00AB7EE9">
        <w:rPr>
          <w:b/>
        </w:rPr>
        <w:t>30.</w:t>
      </w:r>
      <w:r>
        <w:t>Which of the following is not a dicot plant?</w:t>
      </w:r>
    </w:p>
    <w:p w:rsidR="00AE4FD2" w:rsidRDefault="00167678" w:rsidP="00167678">
      <w:pPr>
        <w:pStyle w:val="NoSpacing"/>
      </w:pPr>
      <w:r>
        <w:t xml:space="preserve">     </w:t>
      </w:r>
      <w:r w:rsidR="00AE4FD2">
        <w:t xml:space="preserve">(a)Mustard    </w:t>
      </w:r>
      <w:r>
        <w:t xml:space="preserve">         </w:t>
      </w:r>
      <w:r w:rsidR="00AE4FD2">
        <w:t xml:space="preserve">       (b) Pea              </w:t>
      </w:r>
      <w:r>
        <w:t xml:space="preserve">      </w:t>
      </w:r>
      <w:r w:rsidR="00AE4FD2">
        <w:t xml:space="preserve">   (c) China rose   </w:t>
      </w:r>
      <w:r>
        <w:t xml:space="preserve">       </w:t>
      </w:r>
      <w:r w:rsidR="00AE4FD2">
        <w:t xml:space="preserve">              (d)Onion</w:t>
      </w:r>
    </w:p>
    <w:p w:rsidR="00EF7D87" w:rsidRDefault="00EF7D87" w:rsidP="00167678">
      <w:pPr>
        <w:pStyle w:val="NoSpacing"/>
      </w:pPr>
    </w:p>
    <w:p w:rsidR="004042AB" w:rsidRDefault="00AE4FD2" w:rsidP="00167678">
      <w:pPr>
        <w:pStyle w:val="NoSpacing"/>
      </w:pPr>
      <w:r w:rsidRPr="00AB7EE9">
        <w:rPr>
          <w:b/>
        </w:rPr>
        <w:t>31</w:t>
      </w:r>
      <w:r w:rsidR="004042AB" w:rsidRPr="00AB7EE9">
        <w:rPr>
          <w:b/>
        </w:rPr>
        <w:t>.</w:t>
      </w:r>
      <w:r w:rsidR="004042AB">
        <w:t>The correct sequence of the lifecycle of mosquito is:</w:t>
      </w:r>
    </w:p>
    <w:p w:rsidR="004042AB" w:rsidRDefault="00DF5C43" w:rsidP="00167678">
      <w:pPr>
        <w:pStyle w:val="NoSpacing"/>
      </w:pPr>
      <w:r>
        <w:t xml:space="preserve"> </w:t>
      </w:r>
      <w:r w:rsidR="00EF7D87">
        <w:t xml:space="preserve">  </w:t>
      </w:r>
      <w:r>
        <w:t xml:space="preserve">   </w:t>
      </w:r>
      <w:r w:rsidR="004042AB">
        <w:t>(a)Eggs ,pupa,larva,adult</w:t>
      </w:r>
      <w:r>
        <w:t xml:space="preserve">          </w:t>
      </w:r>
      <w:r w:rsidR="004042AB">
        <w:t>(b)Adult,larva,pupa,adult</w:t>
      </w:r>
    </w:p>
    <w:p w:rsidR="004042AB" w:rsidRDefault="00DF5C43" w:rsidP="00167678">
      <w:pPr>
        <w:pStyle w:val="NoSpacing"/>
      </w:pPr>
      <w:r>
        <w:t xml:space="preserve">  </w:t>
      </w:r>
      <w:r w:rsidR="00EF7D87">
        <w:t xml:space="preserve">   </w:t>
      </w:r>
      <w:r>
        <w:t xml:space="preserve">  </w:t>
      </w:r>
      <w:r w:rsidR="004042AB">
        <w:t>(c)Eggs,larva,pupa,adult</w:t>
      </w:r>
      <w:r>
        <w:t xml:space="preserve">            </w:t>
      </w:r>
      <w:r w:rsidR="004042AB">
        <w:t>(d)Larva,pupa,eggs,adult</w:t>
      </w:r>
    </w:p>
    <w:p w:rsidR="00EF7D87" w:rsidRDefault="00EF7D87" w:rsidP="00167678">
      <w:pPr>
        <w:pStyle w:val="NoSpacing"/>
      </w:pPr>
    </w:p>
    <w:p w:rsidR="00167678" w:rsidRDefault="004042AB" w:rsidP="00167678">
      <w:pPr>
        <w:pStyle w:val="NoSpacing"/>
      </w:pPr>
      <w:r w:rsidRPr="00AB7EE9">
        <w:rPr>
          <w:b/>
        </w:rPr>
        <w:t>32</w:t>
      </w:r>
      <w:r>
        <w:t xml:space="preserve">.A student </w:t>
      </w:r>
      <w:r w:rsidR="00DF5C43">
        <w:t>wants</w:t>
      </w:r>
      <w:r>
        <w:t xml:space="preserve"> to observe a spiracle of a cockroach .She should </w:t>
      </w:r>
      <w:r w:rsidR="00DF5C43">
        <w:t>observe</w:t>
      </w:r>
      <w:r>
        <w:t xml:space="preserve"> the region on its body </w:t>
      </w:r>
    </w:p>
    <w:p w:rsidR="004042AB" w:rsidRDefault="00167678" w:rsidP="00167678">
      <w:pPr>
        <w:pStyle w:val="NoSpacing"/>
      </w:pPr>
      <w:r>
        <w:t xml:space="preserve">       </w:t>
      </w:r>
      <w:r w:rsidR="004042AB">
        <w:t>shown by the label.</w:t>
      </w:r>
    </w:p>
    <w:p w:rsidR="00DF5C43" w:rsidRDefault="00DF5C43" w:rsidP="00167678">
      <w:pPr>
        <w:pStyle w:val="NoSpacing"/>
        <w:jc w:val="center"/>
      </w:pPr>
      <w:r w:rsidRPr="00DF5C43">
        <w:rPr>
          <w:noProof/>
        </w:rPr>
        <w:drawing>
          <wp:inline distT="0" distB="0" distL="0" distR="0">
            <wp:extent cx="2171700" cy="1600200"/>
            <wp:effectExtent l="19050" t="0" r="0" b="0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42AB" w:rsidRDefault="00167678" w:rsidP="00167678">
      <w:pPr>
        <w:pStyle w:val="NoSpacing"/>
      </w:pPr>
      <w:r>
        <w:t xml:space="preserve">       </w:t>
      </w:r>
      <w:r w:rsidR="004042AB">
        <w:t>(a)A              (b)B                 (C)C                (d)      D</w:t>
      </w:r>
    </w:p>
    <w:p w:rsidR="004042AB" w:rsidRDefault="004042AB" w:rsidP="00167678">
      <w:pPr>
        <w:pStyle w:val="NoSpacing"/>
      </w:pPr>
      <w:r w:rsidRPr="00AB7EE9">
        <w:rPr>
          <w:b/>
        </w:rPr>
        <w:t>33</w:t>
      </w:r>
      <w:r>
        <w:t xml:space="preserve">.In the figure of the earthworm given below the horizontal </w:t>
      </w:r>
      <w:r w:rsidR="00DF5C43">
        <w:t>lines, throughout</w:t>
      </w:r>
      <w:r>
        <w:t xml:space="preserve"> the </w:t>
      </w:r>
      <w:r w:rsidR="00DF5C43">
        <w:t>body</w:t>
      </w:r>
      <w:r>
        <w:t xml:space="preserve"> represent:</w:t>
      </w:r>
    </w:p>
    <w:p w:rsidR="00DF5C43" w:rsidRDefault="00DF5C43" w:rsidP="00EF7D87">
      <w:pPr>
        <w:pStyle w:val="NoSpacing"/>
        <w:jc w:val="center"/>
      </w:pPr>
      <w:r>
        <w:rPr>
          <w:noProof/>
        </w:rPr>
        <w:drawing>
          <wp:inline distT="0" distB="0" distL="0" distR="0">
            <wp:extent cx="2838450" cy="962025"/>
            <wp:effectExtent l="1905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42AB" w:rsidRDefault="00167678" w:rsidP="00167678">
      <w:pPr>
        <w:pStyle w:val="NoSpacing"/>
      </w:pPr>
      <w:r>
        <w:t xml:space="preserve">            </w:t>
      </w:r>
      <w:r w:rsidR="004042AB">
        <w:t>(a)Cells of the body</w:t>
      </w:r>
      <w:r>
        <w:t xml:space="preserve">                                                </w:t>
      </w:r>
      <w:r w:rsidR="004042AB">
        <w:t>(b)Cell walls separating the cells of the body.</w:t>
      </w:r>
    </w:p>
    <w:p w:rsidR="004042AB" w:rsidRDefault="00167678" w:rsidP="00167678">
      <w:pPr>
        <w:pStyle w:val="NoSpacing"/>
      </w:pPr>
      <w:r>
        <w:t xml:space="preserve">             </w:t>
      </w:r>
      <w:r w:rsidR="004042AB">
        <w:t>(c)Horizontally arranged muscles of the body</w:t>
      </w:r>
      <w:r>
        <w:t xml:space="preserve">    </w:t>
      </w:r>
      <w:r w:rsidR="004042AB">
        <w:t xml:space="preserve">(d)Septa separating </w:t>
      </w:r>
      <w:r w:rsidR="00DF5C43">
        <w:t>segments</w:t>
      </w:r>
      <w:r w:rsidR="004042AB">
        <w:t xml:space="preserve"> of the body.</w:t>
      </w:r>
    </w:p>
    <w:p w:rsidR="00EF7D87" w:rsidRDefault="004042AB" w:rsidP="00167678">
      <w:pPr>
        <w:pStyle w:val="NoSpacing"/>
      </w:pPr>
      <w:r w:rsidRPr="00AB7EE9">
        <w:rPr>
          <w:b/>
        </w:rPr>
        <w:t>34.</w:t>
      </w:r>
      <w:r>
        <w:t xml:space="preserve">Below are the pictures of four different organisms .What ids their correct sequence of identification </w:t>
      </w:r>
      <w:r w:rsidR="00EF7D87">
        <w:t xml:space="preserve"> </w:t>
      </w:r>
    </w:p>
    <w:p w:rsidR="004042AB" w:rsidRDefault="00EF7D87" w:rsidP="00167678">
      <w:pPr>
        <w:pStyle w:val="NoSpacing"/>
      </w:pPr>
      <w:r>
        <w:t xml:space="preserve">       </w:t>
      </w:r>
      <w:r w:rsidR="004042AB">
        <w:t>of their group to which they belong?</w:t>
      </w:r>
    </w:p>
    <w:p w:rsidR="00235788" w:rsidRDefault="00235788" w:rsidP="00235788">
      <w:pPr>
        <w:pStyle w:val="NoSpacing"/>
        <w:jc w:val="center"/>
      </w:pPr>
      <w:r>
        <w:rPr>
          <w:noProof/>
        </w:rPr>
        <w:drawing>
          <wp:inline distT="0" distB="0" distL="0" distR="0">
            <wp:extent cx="4864735" cy="1375410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735" cy="1375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42AB" w:rsidRDefault="00EF7D87" w:rsidP="00167678">
      <w:pPr>
        <w:pStyle w:val="NoSpacing"/>
      </w:pPr>
      <w:r>
        <w:t xml:space="preserve">      </w:t>
      </w:r>
      <w:r w:rsidR="004042AB">
        <w:t>(a)Bryophyta,Fungi,Thallophyta,Pteridophyta</w:t>
      </w:r>
      <w:r>
        <w:t xml:space="preserve">         </w:t>
      </w:r>
      <w:r w:rsidR="004042AB">
        <w:t>(b)Thallophyta,Bryophyta,Fungi,Pteridophyta</w:t>
      </w:r>
    </w:p>
    <w:p w:rsidR="004042AB" w:rsidRDefault="00EF7D87" w:rsidP="00167678">
      <w:pPr>
        <w:pStyle w:val="NoSpacing"/>
      </w:pPr>
      <w:r>
        <w:t xml:space="preserve">      </w:t>
      </w:r>
      <w:r w:rsidR="004042AB">
        <w:t>(c)Thallophyta,Fungi,Bryophyta ,Pteriodophyta</w:t>
      </w:r>
      <w:r>
        <w:t xml:space="preserve">      </w:t>
      </w:r>
      <w:r w:rsidR="004042AB">
        <w:t>(d)Thallophyta,Fungi,Pteridophyta ,Bryophyta</w:t>
      </w:r>
    </w:p>
    <w:p w:rsidR="00EF7D87" w:rsidRDefault="00EF7D87" w:rsidP="00167678">
      <w:pPr>
        <w:pStyle w:val="NoSpacing"/>
      </w:pPr>
    </w:p>
    <w:p w:rsidR="00EF7D87" w:rsidRDefault="004042AB" w:rsidP="00167678">
      <w:pPr>
        <w:pStyle w:val="NoSpacing"/>
      </w:pPr>
      <w:r w:rsidRPr="00AB7EE9">
        <w:rPr>
          <w:b/>
        </w:rPr>
        <w:t>35.</w:t>
      </w:r>
      <w:r>
        <w:t xml:space="preserve">The least count nof the measuring cylinder used and the volume of the solid taken in the ‘set </w:t>
      </w:r>
    </w:p>
    <w:p w:rsidR="004042AB" w:rsidRDefault="00EF7D87" w:rsidP="00167678">
      <w:pPr>
        <w:pStyle w:val="NoSpacing"/>
      </w:pPr>
      <w:r>
        <w:t xml:space="preserve">         </w:t>
      </w:r>
      <w:r w:rsidR="004042AB">
        <w:t>up’Shown here are respectively:</w:t>
      </w:r>
    </w:p>
    <w:p w:rsidR="00235788" w:rsidRDefault="00235788" w:rsidP="00235788">
      <w:pPr>
        <w:pStyle w:val="NoSpacing"/>
        <w:jc w:val="center"/>
      </w:pPr>
      <w:r w:rsidRPr="00235788">
        <w:rPr>
          <w:noProof/>
        </w:rPr>
        <w:lastRenderedPageBreak/>
        <w:drawing>
          <wp:inline distT="0" distB="0" distL="0" distR="0">
            <wp:extent cx="2174240" cy="2500109"/>
            <wp:effectExtent l="1905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25001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116C" w:rsidRDefault="00EF7D87" w:rsidP="00167678">
      <w:pPr>
        <w:pStyle w:val="NoSpacing"/>
      </w:pPr>
      <w:r>
        <w:t xml:space="preserve">        </w:t>
      </w:r>
      <w:r w:rsidR="004042AB">
        <w:t>(</w:t>
      </w:r>
      <w:r>
        <w:t xml:space="preserve">a)0.1 mL and2.0 Ml          </w:t>
      </w:r>
      <w:r w:rsidR="004042AB">
        <w:t xml:space="preserve"> (b)0.1mL and2.0Ml</w:t>
      </w:r>
      <w:r>
        <w:t xml:space="preserve">     </w:t>
      </w:r>
      <w:r w:rsidR="004042AB">
        <w:t>(c)</w:t>
      </w:r>
      <w:r w:rsidR="002D116C">
        <w:t>0.2mL and 2.2mL          (d)0.2mL and 2.4 mL</w:t>
      </w:r>
    </w:p>
    <w:p w:rsidR="00EF7D87" w:rsidRDefault="00EF7D87" w:rsidP="00167678">
      <w:pPr>
        <w:pStyle w:val="NoSpacing"/>
      </w:pPr>
    </w:p>
    <w:p w:rsidR="002D116C" w:rsidRDefault="002D116C" w:rsidP="00167678">
      <w:pPr>
        <w:pStyle w:val="NoSpacing"/>
      </w:pPr>
      <w:r w:rsidRPr="00AB7EE9">
        <w:rPr>
          <w:b/>
        </w:rPr>
        <w:t>36.</w:t>
      </w:r>
      <w:r>
        <w:t>A laboratory had the following apparatus available in it:</w:t>
      </w:r>
    </w:p>
    <w:p w:rsidR="002D116C" w:rsidRDefault="00EF7D87" w:rsidP="00167678">
      <w:pPr>
        <w:pStyle w:val="NoSpacing"/>
      </w:pPr>
      <w:r>
        <w:t xml:space="preserve">     </w:t>
      </w:r>
      <w:r w:rsidR="002D116C">
        <w:t>(A)Two thin hollow tubes</w:t>
      </w:r>
      <w:r>
        <w:t xml:space="preserve">                                 </w:t>
      </w:r>
      <w:r w:rsidR="002D116C">
        <w:t>(B)An intense and broad source of sound.</w:t>
      </w:r>
      <w:r>
        <w:br/>
        <w:t xml:space="preserve">      (C)</w:t>
      </w:r>
      <w:r w:rsidR="002D116C">
        <w:t>An internse,pointed detector of sound.</w:t>
      </w:r>
      <w:r>
        <w:t xml:space="preserve">  </w:t>
      </w:r>
      <w:r w:rsidR="002D116C">
        <w:t>(D)A sharp pointed detector of sound.</w:t>
      </w:r>
    </w:p>
    <w:p w:rsidR="002D116C" w:rsidRDefault="00EF7D87" w:rsidP="00167678">
      <w:pPr>
        <w:pStyle w:val="NoSpacing"/>
      </w:pPr>
      <w:r>
        <w:t xml:space="preserve">     </w:t>
      </w:r>
      <w:r w:rsidR="002D116C">
        <w:t>(E)A well polished deterctor of sound.</w:t>
      </w:r>
      <w:r>
        <w:t xml:space="preserve">            </w:t>
      </w:r>
      <w:r w:rsidR="002D116C">
        <w:t>(F)A whilte painted thrmocol sheet.</w:t>
      </w:r>
    </w:p>
    <w:p w:rsidR="00EF7D87" w:rsidRDefault="00EF7D87" w:rsidP="00167678">
      <w:pPr>
        <w:pStyle w:val="NoSpacing"/>
      </w:pPr>
      <w:r>
        <w:t xml:space="preserve">      </w:t>
      </w:r>
      <w:r w:rsidR="002D116C">
        <w:t xml:space="preserve">A student can do his experiment on verification of laws of reflection of sound successfully by </w:t>
      </w:r>
      <w:r>
        <w:t xml:space="preserve">   </w:t>
      </w:r>
    </w:p>
    <w:p w:rsidR="002D116C" w:rsidRDefault="00EF7D87" w:rsidP="00167678">
      <w:pPr>
        <w:pStyle w:val="NoSpacing"/>
      </w:pPr>
      <w:r>
        <w:t xml:space="preserve">     </w:t>
      </w:r>
      <w:r w:rsidR="002D116C">
        <w:t>choosing the apparatus labeled as</w:t>
      </w:r>
    </w:p>
    <w:p w:rsidR="004042AB" w:rsidRDefault="00EF7D87" w:rsidP="00167678">
      <w:pPr>
        <w:pStyle w:val="NoSpacing"/>
      </w:pPr>
      <w:r>
        <w:t xml:space="preserve">     </w:t>
      </w:r>
      <w:r w:rsidR="002D116C">
        <w:t>(a)A,C,D,E                (b)A,C,E               (c)A,B,D,E                       (d)A,C and D</w:t>
      </w:r>
      <w:r w:rsidR="004042AB">
        <w:t xml:space="preserve"> </w:t>
      </w:r>
    </w:p>
    <w:sectPr w:rsidR="004042AB" w:rsidSect="00045A3F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2240" w:h="15840"/>
      <w:pgMar w:top="1010" w:right="1440" w:bottom="1440" w:left="1440" w:header="36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D2CB9" w:rsidRDefault="003D2CB9" w:rsidP="0053170B">
      <w:pPr>
        <w:spacing w:after="0" w:line="240" w:lineRule="auto"/>
      </w:pPr>
      <w:r>
        <w:separator/>
      </w:r>
    </w:p>
  </w:endnote>
  <w:endnote w:type="continuationSeparator" w:id="1">
    <w:p w:rsidR="003D2CB9" w:rsidRDefault="003D2CB9" w:rsidP="005317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0A92" w:rsidRDefault="00220A92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366314"/>
      <w:docPartObj>
        <w:docPartGallery w:val="Page Numbers (Bottom of Page)"/>
        <w:docPartUnique/>
      </w:docPartObj>
    </w:sdtPr>
    <w:sdtContent>
      <w:p w:rsidR="00C07BDD" w:rsidRDefault="0057388E">
        <w:pPr>
          <w:pStyle w:val="Footer"/>
          <w:jc w:val="right"/>
        </w:pPr>
        <w:fldSimple w:instr=" PAGE   \* MERGEFORMAT ">
          <w:r w:rsidR="00220A92">
            <w:rPr>
              <w:noProof/>
            </w:rPr>
            <w:t>1</w:t>
          </w:r>
        </w:fldSimple>
      </w:p>
      <w:p w:rsidR="00C07BDD" w:rsidRPr="0006771D" w:rsidRDefault="00C07BDD" w:rsidP="00C07BDD">
        <w:pPr>
          <w:ind w:left="1170" w:hanging="360"/>
          <w:rPr>
            <w:rFonts w:ascii="Arial" w:hAnsi="Arial"/>
            <w:b/>
            <w:sz w:val="18"/>
            <w:szCs w:val="18"/>
          </w:rPr>
        </w:pPr>
        <w:r>
          <w:rPr>
            <w:rFonts w:ascii="Arial" w:hAnsi="Arial"/>
            <w:b/>
            <w:sz w:val="18"/>
            <w:szCs w:val="18"/>
          </w:rPr>
          <w:t xml:space="preserve">H.Q 4/469 GF </w:t>
        </w:r>
        <w:r w:rsidRPr="004B795C">
          <w:rPr>
            <w:rFonts w:ascii="Arial" w:hAnsi="Arial"/>
            <w:b/>
            <w:sz w:val="18"/>
            <w:szCs w:val="18"/>
          </w:rPr>
          <w:t xml:space="preserve"> ,Vaishali,</w:t>
        </w:r>
        <w:r>
          <w:rPr>
            <w:rFonts w:ascii="Arial" w:hAnsi="Arial"/>
            <w:b/>
            <w:sz w:val="18"/>
            <w:szCs w:val="18"/>
          </w:rPr>
          <w:t xml:space="preserve"> </w:t>
        </w:r>
        <w:r w:rsidRPr="004B795C">
          <w:rPr>
            <w:rFonts w:ascii="Arial" w:hAnsi="Arial"/>
            <w:b/>
            <w:sz w:val="18"/>
            <w:szCs w:val="18"/>
          </w:rPr>
          <w:t>GZB</w:t>
        </w:r>
        <w:r>
          <w:rPr>
            <w:rFonts w:ascii="Arial" w:hAnsi="Arial"/>
            <w:b/>
            <w:sz w:val="18"/>
            <w:szCs w:val="18"/>
          </w:rPr>
          <w:t xml:space="preserve"> </w:t>
        </w:r>
        <w:r w:rsidRPr="004B795C">
          <w:rPr>
            <w:rFonts w:ascii="Arial" w:hAnsi="Arial"/>
            <w:b/>
            <w:sz w:val="18"/>
            <w:szCs w:val="18"/>
          </w:rPr>
          <w:t xml:space="preserve">(U.P)   </w:t>
        </w:r>
        <w:hyperlink r:id="rId1" w:history="1">
          <w:r w:rsidRPr="004B795C">
            <w:rPr>
              <w:rStyle w:val="Hyperlink"/>
              <w:rFonts w:ascii="Arial" w:hAnsi="Arial"/>
              <w:b/>
              <w:sz w:val="18"/>
              <w:szCs w:val="18"/>
            </w:rPr>
            <w:t>www.eeeclasses.info</w:t>
          </w:r>
        </w:hyperlink>
        <w:r>
          <w:rPr>
            <w:b/>
          </w:rPr>
          <w:t xml:space="preserve">    </w:t>
        </w:r>
        <w:r w:rsidRPr="004B795C">
          <w:rPr>
            <w:rFonts w:ascii="Arial" w:hAnsi="Arial"/>
            <w:b/>
            <w:sz w:val="18"/>
            <w:szCs w:val="18"/>
          </w:rPr>
          <w:t xml:space="preserve">   01206549775</w:t>
        </w:r>
        <w:r>
          <w:rPr>
            <w:rFonts w:ascii="Arial" w:hAnsi="Arial"/>
            <w:b/>
            <w:sz w:val="18"/>
            <w:szCs w:val="18"/>
          </w:rPr>
          <w:t>,</w:t>
        </w:r>
        <w:r w:rsidRPr="00EE23D6">
          <w:rPr>
            <w:rFonts w:ascii="Arial" w:hAnsi="Arial"/>
            <w:b/>
            <w:sz w:val="18"/>
            <w:szCs w:val="18"/>
          </w:rPr>
          <w:t xml:space="preserve"> </w:t>
        </w:r>
        <w:r w:rsidRPr="004B795C">
          <w:rPr>
            <w:rFonts w:ascii="Arial" w:hAnsi="Arial"/>
            <w:b/>
            <w:sz w:val="18"/>
            <w:szCs w:val="18"/>
          </w:rPr>
          <w:t xml:space="preserve">9818949775,   </w:t>
        </w:r>
      </w:p>
      <w:p w:rsidR="00C07BDD" w:rsidRDefault="0057388E">
        <w:pPr>
          <w:pStyle w:val="Footer"/>
          <w:jc w:val="right"/>
        </w:pPr>
      </w:p>
    </w:sdtContent>
  </w:sdt>
  <w:p w:rsidR="00C07BDD" w:rsidRDefault="00C07BDD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0A92" w:rsidRDefault="00220A9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D2CB9" w:rsidRDefault="003D2CB9" w:rsidP="0053170B">
      <w:pPr>
        <w:spacing w:after="0" w:line="240" w:lineRule="auto"/>
      </w:pPr>
      <w:r>
        <w:separator/>
      </w:r>
    </w:p>
  </w:footnote>
  <w:footnote w:type="continuationSeparator" w:id="1">
    <w:p w:rsidR="003D2CB9" w:rsidRDefault="003D2CB9" w:rsidP="005317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0A92" w:rsidRDefault="00220A92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5A3F" w:rsidRDefault="00045A3F" w:rsidP="00AB7EE9">
    <w:pPr>
      <w:ind w:left="2880" w:firstLine="720"/>
      <w:rPr>
        <w:rFonts w:ascii="Arial Black" w:hAnsi="Arial Black"/>
        <w:color w:val="002060"/>
        <w:sz w:val="24"/>
        <w:szCs w:val="24"/>
      </w:rPr>
    </w:pPr>
    <w:r>
      <w:rPr>
        <w:rFonts w:ascii="Arial Black" w:hAnsi="Arial Black"/>
        <w:color w:val="002060"/>
        <w:sz w:val="24"/>
        <w:szCs w:val="24"/>
      </w:rPr>
      <w:t xml:space="preserve">              </w:t>
    </w:r>
    <w:r w:rsidRPr="00045A3F">
      <w:rPr>
        <w:rFonts w:ascii="Arial Black" w:hAnsi="Arial Black"/>
        <w:noProof/>
        <w:color w:val="002060"/>
        <w:sz w:val="24"/>
        <w:szCs w:val="24"/>
      </w:rPr>
      <w:drawing>
        <wp:inline distT="0" distB="0" distL="0" distR="0">
          <wp:extent cx="333375" cy="342900"/>
          <wp:effectExtent l="19050" t="0" r="9525" b="0"/>
          <wp:docPr id="2" name="Picture 18" descr="EEE-Logo-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" descr="EEE-Logo-2"/>
                  <pic:cNvPicPr>
                    <a:picLocks noChangeAspect="1" noChangeArrowheads="1"/>
                  </pic:cNvPicPr>
                </pic:nvPicPr>
                <pic:blipFill>
                  <a:blip r:embed="rId1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33375" cy="3429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53170B" w:rsidRPr="00045A3F" w:rsidRDefault="0053170B" w:rsidP="00220A92">
    <w:pPr>
      <w:ind w:left="2880" w:firstLine="720"/>
      <w:rPr>
        <w:rFonts w:ascii="Arial Black" w:hAnsi="Arial Black"/>
        <w:color w:val="002060"/>
        <w:sz w:val="24"/>
        <w:szCs w:val="24"/>
      </w:rPr>
    </w:pPr>
    <w:r w:rsidRPr="00A9689B">
      <w:rPr>
        <w:rFonts w:ascii="Arial Black" w:hAnsi="Arial Black"/>
        <w:color w:val="002060"/>
        <w:sz w:val="24"/>
        <w:szCs w:val="24"/>
      </w:rPr>
      <w:t xml:space="preserve">e-Edge Education Centre 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0A92" w:rsidRDefault="00220A9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0B45CF"/>
    <w:multiLevelType w:val="hybridMultilevel"/>
    <w:tmpl w:val="FAFE8FBE"/>
    <w:lvl w:ilvl="0" w:tplc="9FCA808C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252C5"/>
    <w:rsid w:val="00045A3F"/>
    <w:rsid w:val="00146A76"/>
    <w:rsid w:val="00167678"/>
    <w:rsid w:val="001B0C57"/>
    <w:rsid w:val="001C43D3"/>
    <w:rsid w:val="00220A92"/>
    <w:rsid w:val="00235788"/>
    <w:rsid w:val="0028227D"/>
    <w:rsid w:val="002D116C"/>
    <w:rsid w:val="003D2CB9"/>
    <w:rsid w:val="004042AB"/>
    <w:rsid w:val="00440B0A"/>
    <w:rsid w:val="00494EC9"/>
    <w:rsid w:val="0053170B"/>
    <w:rsid w:val="0057388E"/>
    <w:rsid w:val="00723FCB"/>
    <w:rsid w:val="00984EC6"/>
    <w:rsid w:val="00A0058E"/>
    <w:rsid w:val="00A00611"/>
    <w:rsid w:val="00A70F8B"/>
    <w:rsid w:val="00AB7EE9"/>
    <w:rsid w:val="00AE4FD2"/>
    <w:rsid w:val="00B22D6C"/>
    <w:rsid w:val="00B23090"/>
    <w:rsid w:val="00B427AD"/>
    <w:rsid w:val="00C07BDD"/>
    <w:rsid w:val="00C252C5"/>
    <w:rsid w:val="00DF5C43"/>
    <w:rsid w:val="00EC61B5"/>
    <w:rsid w:val="00EF09B4"/>
    <w:rsid w:val="00EF7D87"/>
    <w:rsid w:val="00F663F3"/>
    <w:rsid w:val="00F812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227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42AB"/>
    <w:pPr>
      <w:ind w:left="720"/>
      <w:contextualSpacing/>
    </w:pPr>
  </w:style>
  <w:style w:type="paragraph" w:styleId="NoSpacing">
    <w:name w:val="No Spacing"/>
    <w:uiPriority w:val="1"/>
    <w:qFormat/>
    <w:rsid w:val="001B0C57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F5C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5C4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5317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3170B"/>
  </w:style>
  <w:style w:type="paragraph" w:styleId="Footer">
    <w:name w:val="footer"/>
    <w:basedOn w:val="Normal"/>
    <w:link w:val="FooterChar"/>
    <w:uiPriority w:val="99"/>
    <w:unhideWhenUsed/>
    <w:rsid w:val="005317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170B"/>
  </w:style>
  <w:style w:type="character" w:styleId="Hyperlink">
    <w:name w:val="Hyperlink"/>
    <w:basedOn w:val="DefaultParagraphFont"/>
    <w:rsid w:val="00C07BDD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eeeclasses.info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05ABC4-5E80-45C2-97C8-E08B327EC7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1</Pages>
  <Words>1556</Words>
  <Characters>8875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d</dc:creator>
  <cp:keywords/>
  <dc:description/>
  <cp:lastModifiedBy>Office</cp:lastModifiedBy>
  <cp:revision>21</cp:revision>
  <cp:lastPrinted>2014-02-02T02:10:00Z</cp:lastPrinted>
  <dcterms:created xsi:type="dcterms:W3CDTF">2014-01-24T19:03:00Z</dcterms:created>
  <dcterms:modified xsi:type="dcterms:W3CDTF">2014-11-01T06:41:00Z</dcterms:modified>
</cp:coreProperties>
</file>